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C766CE" w14:paraId="36C15C80" w14:textId="77777777" w:rsidTr="00801A28">
        <w:trPr>
          <w:trHeight w:val="556"/>
          <w:jc w:val="center"/>
        </w:trPr>
        <w:tc>
          <w:tcPr>
            <w:tcW w:w="5000" w:type="pct"/>
            <w:gridSpan w:val="3"/>
            <w:vAlign w:val="center"/>
          </w:tcPr>
          <w:p w14:paraId="3238592A" w14:textId="77777777" w:rsidR="00C766CE" w:rsidRPr="00C766CE" w:rsidRDefault="00C766CE" w:rsidP="00E2622B">
            <w:pPr>
              <w:pStyle w:val="af1"/>
            </w:pPr>
            <w:r w:rsidRPr="00FA31A9">
              <w:t xml:space="preserve">Министерство </w:t>
            </w:r>
            <w:r w:rsidR="00E2622B">
              <w:t xml:space="preserve">науки </w:t>
            </w:r>
            <w:r w:rsidRPr="00FA31A9">
              <w:t xml:space="preserve">и </w:t>
            </w:r>
            <w:r w:rsidR="00E2622B">
              <w:t xml:space="preserve">высшего </w:t>
            </w:r>
            <w:r w:rsidR="00E2622B" w:rsidRPr="00FA31A9">
              <w:t xml:space="preserve">образования </w:t>
            </w:r>
            <w:r w:rsidR="00E2622B">
              <w:br/>
            </w:r>
            <w:r w:rsidRPr="00FA31A9">
              <w:t>Российской Федерации</w:t>
            </w:r>
          </w:p>
        </w:tc>
      </w:tr>
      <w:tr w:rsidR="00C766CE" w14:paraId="19E37CB2" w14:textId="77777777" w:rsidTr="00801A28">
        <w:trPr>
          <w:trHeight w:val="384"/>
          <w:jc w:val="center"/>
        </w:trPr>
        <w:tc>
          <w:tcPr>
            <w:tcW w:w="5000" w:type="pct"/>
            <w:gridSpan w:val="3"/>
            <w:vAlign w:val="bottom"/>
          </w:tcPr>
          <w:p w14:paraId="330675D7" w14:textId="77777777" w:rsidR="00C766CE" w:rsidRPr="00FA31A9" w:rsidRDefault="00C766CE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14:paraId="19DCBD5B" w14:textId="77777777" w:rsidTr="00801A28">
        <w:trPr>
          <w:trHeight w:val="384"/>
          <w:jc w:val="center"/>
        </w:trPr>
        <w:tc>
          <w:tcPr>
            <w:tcW w:w="5000" w:type="pct"/>
            <w:gridSpan w:val="3"/>
            <w:vAlign w:val="center"/>
          </w:tcPr>
          <w:p w14:paraId="473365FF" w14:textId="77777777"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14:paraId="29E4C7AE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44591E1B" w14:textId="77777777" w:rsidR="00DD4A1A" w:rsidRDefault="00DD4A1A" w:rsidP="00C766CE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53F8A76" wp14:editId="21AFC981">
                  <wp:extent cx="2976570" cy="2480400"/>
                  <wp:effectExtent l="19050" t="0" r="0" b="0"/>
                  <wp:docPr id="2" name="Рисунок 0" descr="path8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ath817.pn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570" cy="248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53F" w14:paraId="7F181400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8CD17D5" w14:textId="77777777" w:rsidR="004E053F" w:rsidRPr="004E053F" w:rsidRDefault="004E053F" w:rsidP="00E34B47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id w:val="-1365894457"/>
                <w:placeholder>
                  <w:docPart w:val="DefaultPlaceholder_1081868574"/>
                </w:placeholder>
              </w:sdtPr>
              <w:sdtEndPr>
                <w:rPr>
                  <w:rFonts w:eastAsiaTheme="majorEastAsia"/>
                </w:rPr>
              </w:sdtEndPr>
              <w:sdtContent>
                <w:proofErr w:type="spellStart"/>
                <w:r w:rsidR="00AE40CC">
                  <w:rPr>
                    <w:rFonts w:eastAsia="Calibri"/>
                    <w:color w:val="auto"/>
                    <w:sz w:val="28"/>
                  </w:rPr>
                  <w:t>теоритической</w:t>
                </w:r>
                <w:proofErr w:type="spellEnd"/>
                <w:r w:rsidR="00AE40CC">
                  <w:rPr>
                    <w:rFonts w:eastAsia="Calibri"/>
                    <w:color w:val="auto"/>
                    <w:sz w:val="28"/>
                  </w:rPr>
                  <w:t xml:space="preserve"> и </w:t>
                </w:r>
                <w:r w:rsidRPr="004E053F">
                  <w:rPr>
                    <w:rFonts w:eastAsia="Calibri"/>
                    <w:color w:val="auto"/>
                    <w:sz w:val="28"/>
                  </w:rPr>
                  <w:t xml:space="preserve">прикладной </w:t>
                </w:r>
                <w:r w:rsidR="00AE40CC">
                  <w:rPr>
                    <w:color w:val="auto"/>
                    <w:sz w:val="28"/>
                  </w:rPr>
                  <w:t>информатики</w:t>
                </w:r>
              </w:sdtContent>
            </w:sdt>
          </w:p>
        </w:tc>
      </w:tr>
      <w:tr w:rsidR="0066740E" w14:paraId="5A81C4BD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59C44B18" w14:textId="77777777" w:rsidR="0066740E" w:rsidRDefault="0066740E" w:rsidP="00C766CE">
            <w:pPr>
              <w:jc w:val="center"/>
            </w:pPr>
          </w:p>
        </w:tc>
      </w:tr>
      <w:tr w:rsidR="0066740E" w14:paraId="30DA6D2A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3F656B84" w14:textId="43FB58FC" w:rsidR="0066740E" w:rsidRPr="00E65714" w:rsidRDefault="0066740E" w:rsidP="006944ED">
            <w:pPr>
              <w:pStyle w:val="3"/>
              <w:spacing w:line="259" w:lineRule="auto"/>
              <w:jc w:val="center"/>
              <w:outlineLvl w:val="2"/>
            </w:pPr>
            <w:r w:rsidRPr="00E65714">
              <w:rPr>
                <w:color w:val="000000" w:themeColor="text1"/>
                <w:sz w:val="28"/>
              </w:rPr>
              <w:t xml:space="preserve">Практическое задание № </w:t>
            </w:r>
            <w:sdt>
              <w:sdtPr>
                <w:rPr>
                  <w:color w:val="000000" w:themeColor="text1"/>
                  <w:sz w:val="28"/>
                </w:rPr>
                <w:id w:val="1565141207"/>
                <w:lock w:val="sdtLocked"/>
                <w:placeholder>
                  <w:docPart w:val="DefaultPlaceholder_1081868574"/>
                </w:placeholder>
              </w:sdtPr>
              <w:sdtEndPr/>
              <w:sdtContent>
                <w:r w:rsidR="004860D8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4E053F" w14:paraId="34DE2BE8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69A9F4D" w14:textId="77777777" w:rsidR="004E053F" w:rsidRPr="00E65714" w:rsidRDefault="004E053F" w:rsidP="00E2622B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</w:comboBox>
              </w:sdtPr>
              <w:sdtEndPr/>
              <w:sdtContent>
                <w:r w:rsidR="00AE40CC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14:paraId="2ACCB6C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A474271" w14:textId="77777777"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14:paraId="3008E39A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</w:sdtPr>
            <w:sdtEndPr/>
            <w:sdtContent>
              <w:p w14:paraId="0A8BCB74" w14:textId="1A1ACD24" w:rsidR="00821E19" w:rsidRPr="00E65714" w:rsidRDefault="00C656E6" w:rsidP="004820E6">
                <w:pPr>
                  <w:pStyle w:val="3"/>
                  <w:jc w:val="center"/>
                  <w:outlineLvl w:val="2"/>
                </w:pPr>
                <w:r w:rsidRPr="00C656E6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</w:t>
                </w:r>
                <w:r w:rsidR="004860D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штрафных функций</w:t>
                </w:r>
              </w:p>
            </w:sdtContent>
          </w:sdt>
        </w:tc>
      </w:tr>
      <w:tr w:rsidR="00821E19" w14:paraId="70A0DD0F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0106934" w14:textId="77777777"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4229E" w14:paraId="0FBC4A92" w14:textId="77777777" w:rsidTr="00DD4A1A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664D7B3D" w14:textId="77777777" w:rsidR="0074229E" w:rsidRPr="00E65714" w:rsidRDefault="00E2503B" w:rsidP="00D35B2E">
            <w:pPr>
              <w:jc w:val="center"/>
            </w:pPr>
            <w:r w:rsidRPr="00E65714">
              <w:rPr>
                <w:noProof/>
                <w:lang w:eastAsia="ru-RU"/>
              </w:rPr>
              <w:drawing>
                <wp:inline distT="0" distB="0" distL="0" distR="0" wp14:anchorId="6FD21E6C" wp14:editId="6AE5F6CA">
                  <wp:extent cx="2159946" cy="2033081"/>
                  <wp:effectExtent l="19050" t="0" r="0" b="0"/>
                  <wp:docPr id="3" name="Рисунок 2" descr="эмблема_светла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эмблема_светлая.png"/>
                          <pic:cNvPicPr/>
                        </pic:nvPicPr>
                        <pic:blipFill>
                          <a:blip r:embed="rId9" cstate="print"/>
                          <a:srcRect t="-29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946" cy="2033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14:paraId="457DB77D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02F51892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ПМИ</w:t>
            </w:r>
          </w:p>
        </w:tc>
      </w:tr>
      <w:tr w:rsidR="0074229E" w14:paraId="0072FF4F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458578FD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2C7F6A5D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Группа:</w:t>
            </w:r>
          </w:p>
        </w:tc>
        <w:tc>
          <w:tcPr>
            <w:tcW w:w="2131" w:type="pct"/>
            <w:vAlign w:val="center"/>
          </w:tcPr>
          <w:p w14:paraId="2F202D34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477E42">
              <w:rPr>
                <w:rFonts w:cstheme="minorHAnsi"/>
                <w:szCs w:val="24"/>
              </w:rPr>
              <w:t>ПМ</w:t>
            </w:r>
            <w:sdt>
              <w:sdtPr>
                <w:rPr>
                  <w:rFonts w:cstheme="minorHAnsi"/>
                  <w:szCs w:val="24"/>
                </w:rPr>
                <w:id w:val="-1732295030"/>
                <w:lock w:val="sdtLocked"/>
                <w:placeholder>
                  <w:docPart w:val="DefaultPlaceholder_1081868574"/>
                </w:placeholder>
              </w:sdtPr>
              <w:sdtEndPr/>
              <w:sdtContent>
                <w:r w:rsidR="008B3C1E" w:rsidRPr="00477E42">
                  <w:rPr>
                    <w:rFonts w:cstheme="minorHAnsi"/>
                    <w:szCs w:val="24"/>
                  </w:rPr>
                  <w:t>И-</w:t>
                </w:r>
                <w:r w:rsidR="00AE40CC">
                  <w:rPr>
                    <w:rFonts w:cstheme="minorHAnsi"/>
                    <w:szCs w:val="24"/>
                  </w:rPr>
                  <w:t>62</w:t>
                </w:r>
              </w:sdtContent>
            </w:sdt>
          </w:p>
        </w:tc>
      </w:tr>
      <w:tr w:rsidR="0074229E" w14:paraId="6C152853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6B91DE3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16BC8368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Бригада</w:t>
            </w:r>
            <w:r w:rsidR="00403A26" w:rsidRPr="00E65714">
              <w:rPr>
                <w:rFonts w:cstheme="minorHAnsi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Cs w:val="24"/>
              </w:rPr>
              <w:id w:val="1106540872"/>
              <w:lock w:val="sdtLocked"/>
              <w:placeholder>
                <w:docPart w:val="DefaultPlaceholder_1081868574"/>
              </w:placeholder>
            </w:sdtPr>
            <w:sdtEndPr/>
            <w:sdtContent>
              <w:p w14:paraId="5909E7F9" w14:textId="77777777" w:rsidR="0074229E" w:rsidRPr="00E65714" w:rsidRDefault="00AE40CC" w:rsidP="00D35B2E">
                <w:pPr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4</w:t>
                </w:r>
              </w:p>
            </w:sdtContent>
          </w:sdt>
        </w:tc>
      </w:tr>
      <w:tr w:rsidR="0074229E" w14:paraId="5C320C76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2B8F570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CAC71C7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Cs w:val="24"/>
            </w:rPr>
            <w:id w:val="-980922962"/>
            <w:lock w:val="sdtLocked"/>
            <w:placeholder>
              <w:docPart w:val="DefaultPlaceholder_1081868574"/>
            </w:placeholder>
          </w:sdtPr>
          <w:sdtEndPr/>
          <w:sdtContent>
            <w:tc>
              <w:tcPr>
                <w:tcW w:w="2131" w:type="pct"/>
                <w:vAlign w:val="center"/>
              </w:tcPr>
              <w:p w14:paraId="4E959997" w14:textId="77777777" w:rsidR="0074229E" w:rsidRPr="00E65714" w:rsidRDefault="00AE40CC" w:rsidP="00D35B2E">
                <w:pPr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Блинов Александр</w:t>
                </w:r>
                <w:r w:rsidR="0074229E" w:rsidRPr="00477E42">
                  <w:rPr>
                    <w:rFonts w:cstheme="minorHAnsi"/>
                    <w:szCs w:val="24"/>
                  </w:rPr>
                  <w:t>,</w:t>
                </w:r>
              </w:p>
            </w:tc>
          </w:sdtContent>
        </w:sdt>
      </w:tr>
      <w:tr w:rsidR="0074229E" w14:paraId="19AED728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714FAE4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4AE99F25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</w:p>
        </w:tc>
        <w:sdt>
          <w:sdtPr>
            <w:rPr>
              <w:rFonts w:cstheme="minorHAnsi"/>
              <w:szCs w:val="24"/>
            </w:rPr>
            <w:id w:val="1384366151"/>
            <w:lock w:val="sdtLocked"/>
            <w:placeholder>
              <w:docPart w:val="DefaultPlaceholder_1081868574"/>
            </w:placeholder>
          </w:sdtPr>
          <w:sdtEndPr/>
          <w:sdtContent>
            <w:tc>
              <w:tcPr>
                <w:tcW w:w="2131" w:type="pct"/>
                <w:vAlign w:val="center"/>
              </w:tcPr>
              <w:p w14:paraId="7F8B2F9F" w14:textId="77777777" w:rsidR="0074229E" w:rsidRPr="00477E42" w:rsidRDefault="00AE40CC" w:rsidP="00D35B2E">
                <w:pPr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Ковалёв Никита</w:t>
                </w:r>
              </w:p>
            </w:tc>
          </w:sdtContent>
        </w:sdt>
      </w:tr>
      <w:tr w:rsidR="0074229E" w14:paraId="02DABC7F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6380DEB0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61EBF8E0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</w:p>
        </w:tc>
        <w:sdt>
          <w:sdtPr>
            <w:rPr>
              <w:rFonts w:cstheme="minorHAnsi"/>
              <w:szCs w:val="24"/>
            </w:rPr>
            <w:id w:val="-1853401155"/>
            <w:lock w:val="sdtLocked"/>
            <w:placeholder>
              <w:docPart w:val="DefaultPlaceholder_1081868574"/>
            </w:placeholder>
          </w:sdtPr>
          <w:sdtEndPr/>
          <w:sdtContent>
            <w:tc>
              <w:tcPr>
                <w:tcW w:w="2131" w:type="pct"/>
                <w:vAlign w:val="center"/>
              </w:tcPr>
              <w:p w14:paraId="34B79BA4" w14:textId="78DC5601" w:rsidR="0074229E" w:rsidRPr="00477E42" w:rsidRDefault="002D5A56" w:rsidP="00D35B2E">
                <w:pPr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  <w:lang w:val="en-US"/>
                  </w:rPr>
                  <w:t xml:space="preserve"> </w:t>
                </w:r>
              </w:p>
            </w:tc>
          </w:sdtContent>
        </w:sdt>
      </w:tr>
      <w:tr w:rsidR="0074229E" w14:paraId="4BAA7EB8" w14:textId="77777777" w:rsidTr="00DD4A1A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1C7E066B" w14:textId="77777777" w:rsidR="0074229E" w:rsidRPr="00E65714" w:rsidRDefault="0074229E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29C8E5C8" w14:textId="77777777" w:rsidR="0074229E" w:rsidRPr="00E65714" w:rsidRDefault="0074229E" w:rsidP="00D35B2E">
            <w:pPr>
              <w:rPr>
                <w:rFonts w:cstheme="minorHAnsi"/>
                <w:szCs w:val="24"/>
              </w:rPr>
            </w:pPr>
            <w:r w:rsidRPr="00E65714">
              <w:rPr>
                <w:rFonts w:cstheme="minorHAnsi"/>
                <w:szCs w:val="24"/>
              </w:rPr>
              <w:t>Преподаватель</w:t>
            </w:r>
            <w:r w:rsidR="00403A26" w:rsidRPr="00E65714">
              <w:rPr>
                <w:rFonts w:cstheme="minorHAnsi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Cs w:val="24"/>
              </w:rPr>
              <w:id w:val="-1287889114"/>
              <w:lock w:val="sdtLocked"/>
              <w:placeholder>
                <w:docPart w:val="DefaultPlaceholder_1081868574"/>
              </w:placeholder>
            </w:sdtPr>
            <w:sdtEndPr/>
            <w:sdtContent>
              <w:p w14:paraId="1B23E8E6" w14:textId="77777777" w:rsidR="0074229E" w:rsidRPr="00477E42" w:rsidRDefault="00AE40CC" w:rsidP="00D35B2E">
                <w:pPr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Постовалов Сергей Николаевич</w:t>
                </w:r>
              </w:p>
            </w:sdtContent>
          </w:sdt>
        </w:tc>
      </w:tr>
      <w:tr w:rsidR="008B3C1E" w14:paraId="43764D19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6CC3767" w14:textId="30990228" w:rsidR="008B3C1E" w:rsidRPr="00FA31A9" w:rsidRDefault="005418E5" w:rsidP="00DD4A1A">
            <w:pPr>
              <w:pStyle w:val="3"/>
              <w:jc w:val="center"/>
              <w:outlineLvl w:val="2"/>
            </w:pPr>
            <w:r>
              <w:fldChar w:fldCharType="begin"/>
            </w:r>
            <w:r w:rsidR="00DD4A1A">
              <w:instrText xml:space="preserve"> MACROBUTTON MTEditEquationSection2 </w:instrText>
            </w:r>
            <w:r w:rsidR="00DD4A1A"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DD4A1A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66740E" w14:paraId="29C7ADCB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C789A64" w14:textId="77777777"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14:paraId="30BBDC20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C6318D0" w14:textId="19EE1BB3" w:rsidR="006944ED" w:rsidRDefault="005418E5" w:rsidP="006944ED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E80210">
              <w:rPr>
                <w:rFonts w:asciiTheme="majorHAnsi" w:hAnsiTheme="majorHAnsi" w:cstheme="majorHAnsi"/>
                <w:noProof/>
                <w:sz w:val="28"/>
                <w:szCs w:val="28"/>
              </w:rPr>
              <w:t>2019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31F87524" w14:textId="77777777" w:rsidR="006944ED" w:rsidRDefault="006944ED" w:rsidP="006944ED">
      <w:pPr>
        <w:sectPr w:rsidR="006944ED" w:rsidSect="009603B5">
          <w:footerReference w:type="default" r:id="rId10"/>
          <w:footerReference w:type="first" r:id="rId11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23B2C4CA" w14:textId="77777777" w:rsidR="00AE40CC" w:rsidRPr="004847E9" w:rsidRDefault="00AE40CC" w:rsidP="000E274F">
      <w:pPr>
        <w:pStyle w:val="a0"/>
        <w:spacing w:before="0"/>
        <w:rPr>
          <w:rFonts w:asciiTheme="majorHAnsi" w:hAnsiTheme="majorHAnsi" w:cstheme="majorHAnsi"/>
        </w:rPr>
      </w:pPr>
      <w:r w:rsidRPr="004847E9">
        <w:rPr>
          <w:rFonts w:asciiTheme="majorHAnsi" w:hAnsiTheme="majorHAnsi" w:cstheme="majorHAnsi"/>
        </w:rPr>
        <w:lastRenderedPageBreak/>
        <w:t>Цель работы</w:t>
      </w:r>
    </w:p>
    <w:p w14:paraId="1C3443A4" w14:textId="0A4EFD55" w:rsidR="00CA47AB" w:rsidRPr="004847E9" w:rsidRDefault="004860D8" w:rsidP="000E274F">
      <w:pPr>
        <w:spacing w:after="120"/>
        <w:ind w:left="709" w:firstLine="709"/>
        <w:jc w:val="both"/>
        <w:rPr>
          <w:rFonts w:asciiTheme="majorHAnsi" w:hAnsiTheme="majorHAnsi" w:cstheme="majorHAnsi"/>
          <w:szCs w:val="24"/>
        </w:rPr>
      </w:pPr>
      <w:r w:rsidRPr="004847E9">
        <w:rPr>
          <w:rFonts w:asciiTheme="majorHAnsi" w:hAnsiTheme="majorHAnsi" w:cstheme="majorHAnsi"/>
          <w:szCs w:val="24"/>
        </w:rPr>
        <w:t>Ознакомиться с методами штрафных функций при решении задач нелинейного программирования. Изучить типы штраф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14:paraId="1C139E48" w14:textId="13594D12" w:rsidR="00AE40CC" w:rsidRPr="004847E9" w:rsidRDefault="00AE40CC" w:rsidP="000E274F">
      <w:pPr>
        <w:pStyle w:val="a0"/>
        <w:spacing w:before="0"/>
        <w:rPr>
          <w:rFonts w:asciiTheme="majorHAnsi" w:hAnsiTheme="majorHAnsi" w:cstheme="majorHAnsi"/>
        </w:rPr>
      </w:pPr>
      <w:r w:rsidRPr="004847E9">
        <w:rPr>
          <w:rFonts w:asciiTheme="majorHAnsi" w:hAnsiTheme="majorHAnsi" w:cstheme="majorHAnsi"/>
        </w:rPr>
        <w:t>Задание</w:t>
      </w:r>
    </w:p>
    <w:p w14:paraId="63EE5EF0" w14:textId="2E01A72F" w:rsidR="004860D8" w:rsidRPr="004860D8" w:rsidRDefault="004860D8" w:rsidP="000E274F">
      <w:pPr>
        <w:pStyle w:val="a0"/>
        <w:numPr>
          <w:ilvl w:val="0"/>
          <w:numId w:val="0"/>
        </w:numPr>
        <w:spacing w:after="0"/>
        <w:ind w:left="720" w:firstLine="709"/>
        <w:jc w:val="both"/>
        <w:rPr>
          <w:rFonts w:asciiTheme="majorHAnsi" w:hAnsiTheme="majorHAnsi" w:cstheme="majorHAnsi"/>
          <w:b w:val="0"/>
          <w:sz w:val="24"/>
          <w:szCs w:val="24"/>
        </w:rPr>
      </w:pPr>
      <w:r w:rsidRPr="004860D8">
        <w:rPr>
          <w:rFonts w:asciiTheme="majorHAnsi" w:hAnsiTheme="majorHAnsi" w:cstheme="majorHAnsi"/>
          <w:b w:val="0"/>
          <w:sz w:val="24"/>
          <w:szCs w:val="24"/>
        </w:rPr>
        <w:t>Применяя методы поиска минимума 0-го порядка, реализовать программу для решения задачи нелинейного программирования с использованием метода штрафных функций.</w:t>
      </w:r>
    </w:p>
    <w:p w14:paraId="1076E1EC" w14:textId="09EC60A6" w:rsidR="004860D8" w:rsidRPr="004860D8" w:rsidRDefault="004860D8" w:rsidP="000E274F">
      <w:pPr>
        <w:spacing w:after="0"/>
        <w:ind w:left="709" w:firstLine="709"/>
        <w:jc w:val="both"/>
        <w:rPr>
          <w:rFonts w:asciiTheme="majorHAnsi" w:hAnsiTheme="majorHAnsi" w:cstheme="majorHAnsi"/>
          <w:szCs w:val="24"/>
        </w:rPr>
      </w:pPr>
      <w:r w:rsidRPr="004860D8">
        <w:rPr>
          <w:rFonts w:asciiTheme="majorHAnsi" w:hAnsiTheme="majorHAnsi" w:cstheme="majorHAnsi"/>
          <w:szCs w:val="24"/>
        </w:rPr>
        <w:t xml:space="preserve">Исследовать сходимость </w:t>
      </w:r>
      <w:r w:rsidRPr="004860D8">
        <w:rPr>
          <w:rFonts w:asciiTheme="majorHAnsi" w:hAnsiTheme="majorHAnsi" w:cstheme="majorHAnsi"/>
          <w:b/>
          <w:szCs w:val="24"/>
        </w:rPr>
        <w:t>метода штрафных функций</w:t>
      </w:r>
      <w:r w:rsidRPr="004860D8">
        <w:rPr>
          <w:rFonts w:asciiTheme="majorHAnsi" w:hAnsiTheme="majorHAnsi" w:cstheme="majorHAnsi"/>
          <w:szCs w:val="24"/>
        </w:rPr>
        <w:t xml:space="preserve"> в зависимости от выбора штрафных функций, начальной величины коэффициента штрафа, стратегии изменения коэффициента штрафа, начальной точки, задаваемой точности </w:t>
      </w:r>
      <w:r w:rsidRPr="004860D8">
        <w:rPr>
          <w:rFonts w:asciiTheme="majorHAnsi" w:hAnsiTheme="majorHAnsi" w:cstheme="majorHAnsi"/>
          <w:position w:val="-6"/>
          <w:szCs w:val="24"/>
        </w:rPr>
        <w:object w:dxaOrig="200" w:dyaOrig="240" w14:anchorId="16D88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10pt;height:12pt" o:ole="">
            <v:imagedata r:id="rId12" o:title=""/>
          </v:shape>
          <o:OLEObject Type="Embed" ProgID="Equation.DSMT4" ShapeID="_x0000_i1124" DrawAspect="Content" ObjectID="_1619143649" r:id="rId13"/>
        </w:object>
      </w:r>
      <w:r w:rsidRPr="004860D8">
        <w:rPr>
          <w:rFonts w:asciiTheme="majorHAnsi" w:hAnsiTheme="majorHAnsi" w:cstheme="majorHAnsi"/>
          <w:szCs w:val="24"/>
        </w:rPr>
        <w:t>. Сформулировать выводы.</w:t>
      </w:r>
    </w:p>
    <w:p w14:paraId="369EAAFB" w14:textId="2BD85D7C" w:rsidR="004860D8" w:rsidRPr="004860D8" w:rsidRDefault="004860D8" w:rsidP="000E274F">
      <w:pPr>
        <w:spacing w:after="0"/>
        <w:ind w:left="709" w:firstLine="709"/>
        <w:jc w:val="both"/>
        <w:rPr>
          <w:rFonts w:asciiTheme="majorHAnsi" w:hAnsiTheme="majorHAnsi" w:cstheme="majorHAnsi"/>
          <w:szCs w:val="24"/>
        </w:rPr>
      </w:pPr>
      <w:r w:rsidRPr="004860D8">
        <w:rPr>
          <w:rFonts w:asciiTheme="majorHAnsi" w:hAnsiTheme="majorHAnsi" w:cstheme="majorHAnsi"/>
          <w:szCs w:val="24"/>
        </w:rPr>
        <w:t>Применяя методы поиска минимума 0-го порядка, реализовать программу для решения задачи нелиней</w:t>
      </w:r>
      <w:r w:rsidRPr="004860D8">
        <w:rPr>
          <w:rFonts w:asciiTheme="majorHAnsi" w:hAnsiTheme="majorHAnsi" w:cstheme="majorHAnsi"/>
          <w:szCs w:val="24"/>
        </w:rPr>
        <w:softHyphen/>
        <w:t>ного программирования с ограничением типа неравенства (</w:t>
      </w:r>
      <w:r w:rsidRPr="004860D8">
        <w:rPr>
          <w:rFonts w:asciiTheme="majorHAnsi" w:hAnsiTheme="majorHAnsi" w:cstheme="majorHAnsi"/>
          <w:b/>
          <w:szCs w:val="24"/>
        </w:rPr>
        <w:t>только пункт а</w:t>
      </w:r>
      <w:r w:rsidRPr="004860D8">
        <w:rPr>
          <w:rFonts w:asciiTheme="majorHAnsi" w:hAnsiTheme="majorHAnsi" w:cstheme="majorHAnsi"/>
          <w:szCs w:val="24"/>
        </w:rPr>
        <w:t xml:space="preserve">) с использованием </w:t>
      </w:r>
      <w:r w:rsidRPr="004860D8">
        <w:rPr>
          <w:rFonts w:asciiTheme="majorHAnsi" w:hAnsiTheme="majorHAnsi" w:cstheme="majorHAnsi"/>
          <w:b/>
          <w:szCs w:val="24"/>
        </w:rPr>
        <w:t>метода барьерных функций</w:t>
      </w:r>
      <w:r w:rsidRPr="004860D8">
        <w:rPr>
          <w:rFonts w:asciiTheme="majorHAnsi" w:hAnsiTheme="majorHAnsi" w:cstheme="majorHAnsi"/>
          <w:szCs w:val="24"/>
        </w:rPr>
        <w:t>.</w:t>
      </w:r>
    </w:p>
    <w:p w14:paraId="26872B4D" w14:textId="3C14FA53" w:rsidR="004860D8" w:rsidRDefault="004860D8" w:rsidP="000E274F">
      <w:pPr>
        <w:spacing w:after="0"/>
        <w:ind w:left="709" w:firstLine="709"/>
        <w:jc w:val="both"/>
        <w:rPr>
          <w:rFonts w:asciiTheme="majorHAnsi" w:hAnsiTheme="majorHAnsi" w:cstheme="majorHAnsi"/>
          <w:szCs w:val="24"/>
        </w:rPr>
      </w:pPr>
      <w:r w:rsidRPr="004860D8">
        <w:rPr>
          <w:rFonts w:asciiTheme="majorHAnsi" w:hAnsiTheme="majorHAnsi" w:cstheme="majorHAnsi"/>
          <w:szCs w:val="24"/>
        </w:rPr>
        <w:t xml:space="preserve">Исследовать сходимость </w:t>
      </w:r>
      <w:r w:rsidRPr="004860D8">
        <w:rPr>
          <w:rFonts w:asciiTheme="majorHAnsi" w:hAnsiTheme="majorHAnsi" w:cstheme="majorHAnsi"/>
          <w:b/>
          <w:szCs w:val="24"/>
        </w:rPr>
        <w:t>метода барьерных функций</w:t>
      </w:r>
      <w:r w:rsidRPr="004860D8">
        <w:rPr>
          <w:rFonts w:asciiTheme="majorHAnsi" w:hAnsiTheme="majorHAnsi" w:cstheme="majorHAnsi"/>
          <w:szCs w:val="24"/>
        </w:rPr>
        <w:t xml:space="preserve"> (</w:t>
      </w:r>
      <w:r w:rsidRPr="004860D8">
        <w:rPr>
          <w:rFonts w:asciiTheme="majorHAnsi" w:hAnsiTheme="majorHAnsi" w:cstheme="majorHAnsi"/>
          <w:b/>
          <w:szCs w:val="24"/>
        </w:rPr>
        <w:t>только пункт а</w:t>
      </w:r>
      <w:r w:rsidRPr="004860D8">
        <w:rPr>
          <w:rFonts w:asciiTheme="majorHAnsi" w:hAnsiTheme="majorHAnsi" w:cstheme="majorHAnsi"/>
          <w:szCs w:val="24"/>
        </w:rPr>
        <w:t xml:space="preserve">) в зависимости от выбора барьерных функций, начальной величины коэффициента штрафа, стратегии изменения коэффициента штрафа, начального приближения, задаваемой точности </w:t>
      </w:r>
      <w:r w:rsidRPr="004860D8">
        <w:rPr>
          <w:rFonts w:asciiTheme="majorHAnsi" w:hAnsiTheme="majorHAnsi" w:cstheme="majorHAnsi"/>
          <w:position w:val="-6"/>
          <w:szCs w:val="24"/>
        </w:rPr>
        <w:object w:dxaOrig="200" w:dyaOrig="240" w14:anchorId="2FCE0101">
          <v:shape id="_x0000_i1125" type="#_x0000_t75" style="width:10pt;height:12pt" o:ole="">
            <v:imagedata r:id="rId12" o:title=""/>
          </v:shape>
          <o:OLEObject Type="Embed" ProgID="Equation.DSMT4" ShapeID="_x0000_i1125" DrawAspect="Content" ObjectID="_1619143650" r:id="rId14"/>
        </w:object>
      </w:r>
      <w:r w:rsidRPr="004860D8">
        <w:rPr>
          <w:rFonts w:asciiTheme="majorHAnsi" w:hAnsiTheme="majorHAnsi" w:cstheme="majorHAnsi"/>
          <w:szCs w:val="24"/>
        </w:rPr>
        <w:t>. Сформулировать выводы.</w:t>
      </w:r>
    </w:p>
    <w:tbl>
      <w:tblPr>
        <w:tblStyle w:val="a5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4A0" w:firstRow="1" w:lastRow="0" w:firstColumn="1" w:lastColumn="0" w:noHBand="0" w:noVBand="1"/>
      </w:tblPr>
      <w:tblGrid>
        <w:gridCol w:w="4296"/>
        <w:gridCol w:w="3808"/>
      </w:tblGrid>
      <w:tr w:rsidR="004847E9" w14:paraId="6FB48B6A" w14:textId="77777777" w:rsidTr="007319FE">
        <w:trPr>
          <w:jc w:val="center"/>
        </w:trPr>
        <w:tc>
          <w:tcPr>
            <w:tcW w:w="4390" w:type="dxa"/>
            <w:gridSpan w:val="2"/>
            <w:vAlign w:val="center"/>
          </w:tcPr>
          <w:p w14:paraId="7AFA9646" w14:textId="77777777" w:rsidR="004847E9" w:rsidRPr="004847E9" w:rsidRDefault="004847E9" w:rsidP="007319FE">
            <w:pPr>
              <w:jc w:val="center"/>
              <w:rPr>
                <w:b/>
                <w:bCs/>
                <w:sz w:val="28"/>
                <w:szCs w:val="28"/>
              </w:rPr>
            </w:pPr>
            <w:r w:rsidRPr="002064CC">
              <w:object w:dxaOrig="4480" w:dyaOrig="480" w14:anchorId="53A9C8E1">
                <v:shape id="_x0000_i1126" type="#_x0000_t75" style="width:175.5pt;height:19pt" o:ole="">
                  <v:imagedata r:id="rId15" o:title=""/>
                </v:shape>
                <o:OLEObject Type="Embed" ProgID="Equation.DSMT4" ShapeID="_x0000_i1126" DrawAspect="Content" ObjectID="_1619143651" r:id="rId16"/>
              </w:object>
            </w:r>
          </w:p>
          <w:p w14:paraId="402F3FEF" w14:textId="615171F6" w:rsidR="004847E9" w:rsidRPr="007319FE" w:rsidRDefault="004847E9" w:rsidP="007319FE">
            <w:pPr>
              <w:jc w:val="center"/>
              <w:rPr>
                <w:b/>
                <w:bCs/>
                <w:szCs w:val="28"/>
              </w:rPr>
            </w:pPr>
            <w:r w:rsidRPr="004847E9">
              <w:rPr>
                <w:szCs w:val="28"/>
              </w:rPr>
              <w:t>при ограничении</w:t>
            </w:r>
            <w:r w:rsidRPr="004847E9">
              <w:rPr>
                <w:szCs w:val="28"/>
                <w:lang w:val="en-US"/>
              </w:rPr>
              <w:t xml:space="preserve">: </w:t>
            </w:r>
            <w:r w:rsidRPr="004847E9">
              <w:rPr>
                <w:szCs w:val="28"/>
              </w:rPr>
              <w:t xml:space="preserve">а) </w:t>
            </w:r>
            <w:r w:rsidRPr="004847E9">
              <w:object w:dxaOrig="1180" w:dyaOrig="360" w14:anchorId="338C54DA">
                <v:shape id="_x0000_i1127" type="#_x0000_t75" style="width:46pt;height:14pt" o:ole="">
                  <v:imagedata r:id="rId17" o:title=""/>
                </v:shape>
                <o:OLEObject Type="Embed" ProgID="Equation.DSMT4" ShapeID="_x0000_i1127" DrawAspect="Content" ObjectID="_1619143652" r:id="rId18"/>
              </w:object>
            </w:r>
            <w:r w:rsidRPr="004847E9">
              <w:rPr>
                <w:sz w:val="28"/>
                <w:szCs w:val="28"/>
                <w:lang w:val="en-US"/>
              </w:rPr>
              <w:t xml:space="preserve">; </w:t>
            </w:r>
            <w:r w:rsidRPr="004847E9">
              <w:rPr>
                <w:szCs w:val="28"/>
              </w:rPr>
              <w:t xml:space="preserve">б) </w:t>
            </w:r>
            <w:r w:rsidRPr="004847E9">
              <w:object w:dxaOrig="820" w:dyaOrig="300" w14:anchorId="29A0055D">
                <v:shape id="_x0000_i1128" type="#_x0000_t75" style="width:35.5pt;height:13pt" o:ole="">
                  <v:imagedata r:id="rId19" o:title=""/>
                </v:shape>
                <o:OLEObject Type="Embed" ProgID="Equation.DSMT4" ShapeID="_x0000_i1128" DrawAspect="Content" ObjectID="_1619143653" r:id="rId20"/>
              </w:object>
            </w:r>
          </w:p>
        </w:tc>
      </w:tr>
      <w:tr w:rsidR="007319FE" w:rsidRPr="007F42BD" w14:paraId="6FBE9C27" w14:textId="77777777" w:rsidTr="007319FE">
        <w:trPr>
          <w:jc w:val="center"/>
        </w:trPr>
        <w:tc>
          <w:tcPr>
            <w:tcW w:w="2195" w:type="dxa"/>
            <w:vAlign w:val="center"/>
          </w:tcPr>
          <w:p w14:paraId="66AE24DC" w14:textId="77777777" w:rsidR="007319FE" w:rsidRPr="002064CC" w:rsidRDefault="007319FE" w:rsidP="004847E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BD2186" wp14:editId="3F3B821A">
                  <wp:extent cx="2584450" cy="1905704"/>
                  <wp:effectExtent l="0" t="0" r="6350" b="0"/>
                  <wp:docPr id="8" name="Рисунок 8" descr="https://www4f.wolframalpha.com/Calculate/MSP/MSP16131e95ab9id2a833ad0000510c021h1a543b4i?MSPStoreType=image/gif&amp;s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9" descr="https://www4f.wolframalpha.com/Calculate/MSP/MSP16131e95ab9id2a833ad0000510c021h1a543b4i?MSPStoreType=image/gif&amp;s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307" cy="1910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5" w:type="dxa"/>
            <w:vAlign w:val="center"/>
          </w:tcPr>
          <w:p w14:paraId="78A5125E" w14:textId="1100172C" w:rsidR="007319FE" w:rsidRPr="002064CC" w:rsidRDefault="007319FE" w:rsidP="004847E9">
            <w:pPr>
              <w:jc w:val="center"/>
            </w:pPr>
            <w:r w:rsidRPr="008E67AF">
              <w:fldChar w:fldCharType="begin"/>
            </w:r>
            <w:r w:rsidRPr="008E67AF">
              <w:instrText xml:space="preserve"> INCLUDEPICTURE "https://www4f.wolframalpha.com/Calculate/MSP/MSP133818ehg9h45a848g8h00004933e3c41eeh982h?MSPStoreType=image/gif&amp;s=25" \* MERGEFORMATINET </w:instrText>
            </w:r>
            <w:r w:rsidRPr="008E67AF">
              <w:fldChar w:fldCharType="separate"/>
            </w:r>
            <w:r>
              <w:fldChar w:fldCharType="begin"/>
            </w:r>
            <w:r>
              <w:instrText xml:space="preserve"> INCLUDEPICTURE  "https://www4f.wolframalpha.com/Calculate/MSP/MSP133818ehg9h45a848g8h00004933e3c41eeh982h?MSPStoreType=image/gif&amp;s=25" \* MERGEFORMATINET </w:instrText>
            </w:r>
            <w:r>
              <w:fldChar w:fldCharType="separate"/>
            </w:r>
            <w:r w:rsidR="00316852">
              <w:fldChar w:fldCharType="begin"/>
            </w:r>
            <w:r w:rsidR="00316852">
              <w:instrText xml:space="preserve"> </w:instrText>
            </w:r>
            <w:r w:rsidR="00316852">
              <w:instrText>INCLUDEPICTURE  "https://www4f.wolframalpha.com/Calculate/MSP/MSP133818ehg9h45a848g8h00004933e3c41eeh982h?MSPStoreType=image/</w:instrText>
            </w:r>
            <w:r w:rsidR="00316852">
              <w:instrText>gif&amp;s=25" \* MERGEFORMATINET</w:instrText>
            </w:r>
            <w:r w:rsidR="00316852">
              <w:instrText xml:space="preserve"> </w:instrText>
            </w:r>
            <w:r w:rsidR="00316852">
              <w:fldChar w:fldCharType="separate"/>
            </w:r>
            <w:r w:rsidR="000E274F">
              <w:pict w14:anchorId="41C8FE0A">
                <v:shape id="_x0000_i1129" type="#_x0000_t75" alt="" style="width:179.5pt;height:178.5pt">
                  <v:imagedata r:id="rId22" r:href="rId23"/>
                </v:shape>
              </w:pict>
            </w:r>
            <w:r w:rsidR="00316852">
              <w:fldChar w:fldCharType="end"/>
            </w:r>
            <w:r>
              <w:fldChar w:fldCharType="end"/>
            </w:r>
            <w:r w:rsidRPr="008E67AF">
              <w:fldChar w:fldCharType="end"/>
            </w:r>
          </w:p>
        </w:tc>
      </w:tr>
    </w:tbl>
    <w:p w14:paraId="4A4AEC85" w14:textId="2BDC7BC5" w:rsidR="009728B9" w:rsidRDefault="004860D8" w:rsidP="004860D8">
      <w:pPr>
        <w:pStyle w:val="a0"/>
        <w:rPr>
          <w:rFonts w:asciiTheme="majorHAnsi" w:hAnsiTheme="majorHAnsi" w:cstheme="majorHAnsi"/>
        </w:rPr>
      </w:pPr>
      <w:r w:rsidRPr="004847E9">
        <w:rPr>
          <w:rFonts w:asciiTheme="majorHAnsi" w:hAnsiTheme="majorHAnsi" w:cstheme="majorHAnsi"/>
        </w:rPr>
        <w:t>Исследования</w:t>
      </w:r>
    </w:p>
    <w:p w14:paraId="44850E55" w14:textId="0C9C333D" w:rsidR="00C82A6A" w:rsidRDefault="00C82A6A" w:rsidP="000E274F">
      <w:pPr>
        <w:pStyle w:val="a0"/>
        <w:numPr>
          <w:ilvl w:val="0"/>
          <w:numId w:val="0"/>
        </w:numPr>
        <w:spacing w:after="0"/>
        <w:ind w:left="720"/>
        <w:jc w:val="both"/>
        <w:rPr>
          <w:rFonts w:asciiTheme="majorHAnsi" w:hAnsiTheme="majorHAnsi" w:cstheme="majorHAnsi"/>
          <w:b w:val="0"/>
          <w:sz w:val="24"/>
        </w:rPr>
      </w:pPr>
      <w:r>
        <w:rPr>
          <w:rFonts w:asciiTheme="majorHAnsi" w:hAnsiTheme="majorHAnsi" w:cstheme="majorHAnsi"/>
          <w:b w:val="0"/>
          <w:sz w:val="24"/>
        </w:rPr>
        <w:t>Результат решения безусловной задачи для заданной функции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2969"/>
        <w:gridCol w:w="2207"/>
        <w:gridCol w:w="1814"/>
        <w:gridCol w:w="1934"/>
      </w:tblGrid>
      <w:tr w:rsidR="00763482" w14:paraId="1467E121" w14:textId="50809C34" w:rsidTr="000E274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9" w:type="dxa"/>
            <w:vAlign w:val="center"/>
          </w:tcPr>
          <w:p w14:paraId="2E949B0E" w14:textId="3EBEE92A" w:rsidR="00763482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rPr>
                <w:rFonts w:asciiTheme="majorHAnsi" w:hAnsiTheme="majorHAnsi" w:cstheme="majorHAnsi"/>
                <w:b/>
                <w:sz w:val="24"/>
              </w:rPr>
            </w:pPr>
            <w:r>
              <w:rPr>
                <w:rFonts w:asciiTheme="majorHAnsi" w:hAnsiTheme="majorHAnsi" w:cstheme="majorHAnsi"/>
                <w:b/>
                <w:sz w:val="24"/>
              </w:rPr>
              <w:t>Ответ</w:t>
            </w:r>
          </w:p>
        </w:tc>
        <w:tc>
          <w:tcPr>
            <w:tcW w:w="2207" w:type="dxa"/>
            <w:vAlign w:val="center"/>
          </w:tcPr>
          <w:p w14:paraId="160D399C" w14:textId="00C39DBC" w:rsidR="00763482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  <w:b/>
                <w:sz w:val="24"/>
              </w:rPr>
            </w:pPr>
            <w:r>
              <w:rPr>
                <w:rFonts w:asciiTheme="majorHAnsi" w:hAnsiTheme="majorHAnsi" w:cstheme="majorHAnsi"/>
                <w:b/>
                <w:sz w:val="24"/>
              </w:rPr>
              <w:t>Вычислений</w:t>
            </w:r>
            <w:r>
              <w:rPr>
                <w:rFonts w:asciiTheme="majorHAnsi" w:hAnsiTheme="majorHAnsi" w:cstheme="majorHAnsi"/>
                <w:b/>
                <w:sz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/>
                <w:sz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4"/>
                </w:rPr>
                <m:t>f</m:t>
              </m:r>
            </m:oMath>
          </w:p>
        </w:tc>
        <w:tc>
          <w:tcPr>
            <w:tcW w:w="1814" w:type="dxa"/>
            <w:vAlign w:val="center"/>
          </w:tcPr>
          <w:p w14:paraId="369C497A" w14:textId="364FF17E" w:rsidR="00763482" w:rsidRPr="00763482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 Light" w:eastAsia="Times New Roman" w:hAnsi="Calibri Light" w:cs="Times New Roman"/>
                <w:b/>
                <w:sz w:val="24"/>
              </w:rPr>
            </w:pPr>
            <w:r>
              <w:rPr>
                <w:rFonts w:ascii="Calibri Light" w:eastAsia="Times New Roman" w:hAnsi="Calibri Light" w:cs="Times New Roman"/>
                <w:b/>
                <w:sz w:val="24"/>
              </w:rPr>
              <w:t>Начальное приближение</w:t>
            </w:r>
          </w:p>
        </w:tc>
        <w:tc>
          <w:tcPr>
            <w:tcW w:w="1934" w:type="dxa"/>
            <w:vAlign w:val="center"/>
          </w:tcPr>
          <w:p w14:paraId="70F55453" w14:textId="53AD3377" w:rsidR="00763482" w:rsidRPr="00763482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  <w:sz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</w:rPr>
                  <m:t>ε</m:t>
                </m:r>
              </m:oMath>
            </m:oMathPara>
          </w:p>
        </w:tc>
      </w:tr>
      <w:tr w:rsidR="00763482" w14:paraId="7DB4A2C3" w14:textId="0EB0E167" w:rsidTr="000E27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69" w:type="dxa"/>
            <w:vAlign w:val="center"/>
          </w:tcPr>
          <w:p w14:paraId="1431DE96" w14:textId="1428E24F" w:rsidR="00763482" w:rsidRPr="004B1947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rPr>
                <w:rFonts w:ascii="Courier New" w:hAnsi="Courier New" w:cs="Courier New"/>
                <w:b/>
                <w:sz w:val="20"/>
              </w:rPr>
            </w:pPr>
            <w:r w:rsidRPr="004B1947">
              <w:rPr>
                <w:rFonts w:ascii="Courier New" w:hAnsi="Courier New" w:cs="Courier New"/>
                <w:sz w:val="20"/>
              </w:rPr>
              <w:t>[2.99999998, 2.99999997]</w:t>
            </w:r>
          </w:p>
        </w:tc>
        <w:tc>
          <w:tcPr>
            <w:tcW w:w="2207" w:type="dxa"/>
            <w:vAlign w:val="center"/>
          </w:tcPr>
          <w:p w14:paraId="5834D3F7" w14:textId="0BA0320B" w:rsidR="00763482" w:rsidRPr="004B1947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b w:val="0"/>
                <w:sz w:val="20"/>
              </w:rPr>
            </w:pPr>
            <w:r w:rsidRPr="004B1947">
              <w:rPr>
                <w:rFonts w:ascii="Courier New" w:hAnsi="Courier New" w:cs="Courier New"/>
                <w:b w:val="0"/>
                <w:sz w:val="20"/>
              </w:rPr>
              <w:t>8204</w:t>
            </w:r>
          </w:p>
        </w:tc>
        <w:tc>
          <w:tcPr>
            <w:tcW w:w="1814" w:type="dxa"/>
            <w:vAlign w:val="center"/>
          </w:tcPr>
          <w:p w14:paraId="4D116CB0" w14:textId="48F7CB97" w:rsidR="00763482" w:rsidRPr="00763482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b w:val="0"/>
                <w:sz w:val="20"/>
                <w:lang w:val="en-US"/>
              </w:rPr>
            </w:pP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[0,1]</w:t>
            </w:r>
          </w:p>
        </w:tc>
        <w:tc>
          <w:tcPr>
            <w:tcW w:w="1934" w:type="dxa"/>
            <w:vAlign w:val="center"/>
          </w:tcPr>
          <w:p w14:paraId="32C3D99A" w14:textId="24BBA0B8" w:rsidR="00763482" w:rsidRPr="004B1947" w:rsidRDefault="00763482" w:rsidP="0050122B">
            <w:pPr>
              <w:pStyle w:val="a0"/>
              <w:numPr>
                <w:ilvl w:val="0"/>
                <w:numId w:val="0"/>
              </w:num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b w:val="0"/>
                <w:sz w:val="20"/>
                <w:lang w:val="en-US"/>
              </w:rPr>
            </w:pPr>
            <w:r w:rsidRPr="004B1947">
              <w:rPr>
                <w:rFonts w:ascii="Courier New" w:hAnsi="Courier New" w:cs="Courier New"/>
                <w:b w:val="0"/>
                <w:sz w:val="20"/>
              </w:rPr>
              <w:t>1</w:t>
            </w:r>
            <w:r w:rsidRPr="004B1947">
              <w:rPr>
                <w:rFonts w:ascii="Courier New" w:hAnsi="Courier New" w:cs="Courier New"/>
                <w:b w:val="0"/>
                <w:sz w:val="20"/>
                <w:lang w:val="en-US"/>
              </w:rPr>
              <w:t>E-7</w:t>
            </w:r>
          </w:p>
        </w:tc>
      </w:tr>
    </w:tbl>
    <w:p w14:paraId="222A540E" w14:textId="57F32FA2" w:rsidR="00F860D7" w:rsidRPr="00F860D7" w:rsidRDefault="00F860D7" w:rsidP="00F860D7">
      <w:pPr>
        <w:pStyle w:val="afb"/>
        <w:tabs>
          <w:tab w:val="left" w:pos="7700"/>
        </w:tabs>
        <w:spacing w:before="240" w:after="80"/>
        <w:ind w:left="709"/>
        <w:rPr>
          <w:b/>
        </w:rPr>
      </w:pPr>
      <w:r w:rsidRPr="00F860D7">
        <w:rPr>
          <w:b/>
        </w:rPr>
        <w:lastRenderedPageBreak/>
        <w:t>Метод штрафных функции</w:t>
      </w:r>
    </w:p>
    <w:p w14:paraId="1E178CA9" w14:textId="74ACBF0D" w:rsidR="004B1947" w:rsidRDefault="005F7FA2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bCs/>
        </w:rPr>
      </w:pPr>
      <w:r>
        <w:t xml:space="preserve">Функция штрафа для ограничения вида </w:t>
      </w:r>
      <m:oMath>
        <m:r>
          <w:rPr>
            <w:rFonts w:ascii="Cambria Math" w:hAnsi="Cambria Math"/>
          </w:rPr>
          <m:t>y-x+1≥0</m:t>
        </m:r>
      </m:oMath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  <w:bCs/>
        </w:rPr>
        <w:t>имеет вид:</w:t>
      </w:r>
    </w:p>
    <w:p w14:paraId="6AA4735F" w14:textId="55C14E1B" w:rsidR="005F7FA2" w:rsidRPr="006D2708" w:rsidRDefault="005F7FA2" w:rsidP="000E274F">
      <w:pPr>
        <w:pStyle w:val="afb"/>
        <w:tabs>
          <w:tab w:val="left" w:pos="7700"/>
        </w:tabs>
        <w:spacing w:after="120"/>
        <w:ind w:left="709"/>
        <w:jc w:val="bot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G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0,  </m:t>
                  </m:r>
                  <m:r>
                    <w:rPr>
                      <w:rFonts w:ascii="Cambria Math" w:hAnsi="Cambria Math"/>
                      <w:lang w:val="en-US"/>
                    </w:rPr>
                    <m:t>y-x+1≥0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x+1</m:t>
                      </m:r>
                    </m:e>
                  </m:d>
                  <m:r>
                    <w:rPr>
                      <w:rFonts w:ascii="Cambria Math" w:hAnsi="Cambria Math"/>
                    </w:rPr>
                    <m:t>,  иначе</m:t>
                  </m:r>
                </m:e>
              </m:eqArr>
            </m:e>
          </m:d>
        </m:oMath>
      </m:oMathPara>
    </w:p>
    <w:p w14:paraId="73DE5220" w14:textId="53BA456E" w:rsidR="00F860D7" w:rsidRPr="00D4790E" w:rsidRDefault="00F860D7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i/>
        </w:rPr>
      </w:pPr>
      <w:r w:rsidRPr="00D4790E">
        <w:rPr>
          <w:rFonts w:eastAsiaTheme="minorEastAsia"/>
          <w:i/>
        </w:rPr>
        <w:t xml:space="preserve">Изменение результата в зависимости от задаваемой точности </w:t>
      </w:r>
      <m:oMath>
        <m:r>
          <m:rPr>
            <m:sty m:val="bi"/>
          </m:rPr>
          <w:rPr>
            <w:rFonts w:ascii="Cambria Math" w:hAnsi="Cambria Math" w:cstheme="majorHAnsi"/>
          </w:rPr>
          <m:t>ε</m:t>
        </m:r>
      </m:oMath>
      <w:r w:rsidR="00D4790E" w:rsidRPr="00D4790E">
        <w:rPr>
          <w:rFonts w:eastAsiaTheme="minorEastAsia"/>
          <w:i/>
        </w:rPr>
        <w:t xml:space="preserve"> </w:t>
      </w:r>
      <w:r w:rsidR="00D4790E">
        <w:rPr>
          <w:rFonts w:eastAsiaTheme="minorEastAsia"/>
          <w:i/>
        </w:rPr>
        <w:t>(начальная величина коэффициента штрафа – 10, коэффициент изменения штрафа – 10)</w:t>
      </w:r>
      <w:r w:rsidR="00763482" w:rsidRPr="00D4790E">
        <w:rPr>
          <w:rFonts w:eastAsiaTheme="minorEastAsia"/>
          <w:b/>
          <w:i/>
        </w:rPr>
        <w:t>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1988"/>
        <w:gridCol w:w="1413"/>
        <w:gridCol w:w="1726"/>
        <w:gridCol w:w="1620"/>
        <w:gridCol w:w="1117"/>
      </w:tblGrid>
      <w:tr w:rsidR="008B4858" w14:paraId="013C6005" w14:textId="77777777" w:rsidTr="008B48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576420F2" w14:textId="77777777" w:rsidR="008B4858" w:rsidRPr="007319FE" w:rsidRDefault="008B4858" w:rsidP="00A46F22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413" w:type="dxa"/>
            <w:vAlign w:val="center"/>
          </w:tcPr>
          <w:p w14:paraId="4442B756" w14:textId="309AF148" w:rsidR="008B4858" w:rsidRPr="007319FE" w:rsidRDefault="008B4858" w:rsidP="00A46F2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726" w:type="dxa"/>
            <w:vAlign w:val="center"/>
          </w:tcPr>
          <w:p w14:paraId="3750BB48" w14:textId="75346FFD" w:rsidR="008B4858" w:rsidRPr="007319FE" w:rsidRDefault="008B4858" w:rsidP="00A46F2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18" w:type="dxa"/>
            <w:vAlign w:val="center"/>
          </w:tcPr>
          <w:p w14:paraId="467BF426" w14:textId="0567E4C8" w:rsidR="008B4858" w:rsidRPr="007319FE" w:rsidRDefault="008B4858" w:rsidP="00A46F2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1117" w:type="dxa"/>
            <w:vAlign w:val="center"/>
          </w:tcPr>
          <w:p w14:paraId="2F2D8B0E" w14:textId="188FB187" w:rsidR="008B4858" w:rsidRPr="007319FE" w:rsidRDefault="007319FE" w:rsidP="00A46F2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8B4858" w14:paraId="3233A924" w14:textId="77777777" w:rsidTr="008B48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043C61AF" w14:textId="26C031CC" w:rsidR="008B4858" w:rsidRPr="00A46F22" w:rsidRDefault="008B4858" w:rsidP="00A46F2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2.9999, 3.0000]</w:t>
            </w:r>
          </w:p>
        </w:tc>
        <w:tc>
          <w:tcPr>
            <w:tcW w:w="1413" w:type="dxa"/>
            <w:vAlign w:val="center"/>
          </w:tcPr>
          <w:p w14:paraId="252E4F3F" w14:textId="371831FE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26" w:type="dxa"/>
            <w:vAlign w:val="center"/>
          </w:tcPr>
          <w:p w14:paraId="1B7C1D17" w14:textId="4E63C6E2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4006</w:t>
            </w:r>
          </w:p>
        </w:tc>
        <w:tc>
          <w:tcPr>
            <w:tcW w:w="1618" w:type="dxa"/>
            <w:vAlign w:val="center"/>
          </w:tcPr>
          <w:p w14:paraId="19B54AB3" w14:textId="2272C3B9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17" w:type="dxa"/>
            <w:vAlign w:val="center"/>
          </w:tcPr>
          <w:p w14:paraId="0374C845" w14:textId="1C523B2F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3</w:t>
            </w:r>
          </w:p>
        </w:tc>
      </w:tr>
      <w:tr w:rsidR="008B4858" w14:paraId="054555B2" w14:textId="77777777" w:rsidTr="008B48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3EDEDA0E" w14:textId="59D92D08" w:rsidR="008B4858" w:rsidRPr="00A46F22" w:rsidRDefault="008B4858" w:rsidP="00A46F2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2.99999, 3.00000]</w:t>
            </w:r>
          </w:p>
        </w:tc>
        <w:tc>
          <w:tcPr>
            <w:tcW w:w="1413" w:type="dxa"/>
            <w:vAlign w:val="center"/>
          </w:tcPr>
          <w:p w14:paraId="3233213C" w14:textId="403C7060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26" w:type="dxa"/>
            <w:vAlign w:val="center"/>
          </w:tcPr>
          <w:p w14:paraId="6E8ED0BD" w14:textId="0830F950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4681</w:t>
            </w:r>
          </w:p>
        </w:tc>
        <w:tc>
          <w:tcPr>
            <w:tcW w:w="1618" w:type="dxa"/>
            <w:vAlign w:val="center"/>
          </w:tcPr>
          <w:p w14:paraId="15E8510D" w14:textId="014F67A8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17" w:type="dxa"/>
            <w:vAlign w:val="center"/>
          </w:tcPr>
          <w:p w14:paraId="77EAC99C" w14:textId="5AFF7996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4</w:t>
            </w:r>
          </w:p>
        </w:tc>
      </w:tr>
      <w:tr w:rsidR="008B4858" w14:paraId="2A3176FE" w14:textId="77777777" w:rsidTr="008B48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43B3E384" w14:textId="79C5325C" w:rsidR="008B4858" w:rsidRPr="00A46F22" w:rsidRDefault="008B4858" w:rsidP="00A46F2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2.999991, 2.999999]</w:t>
            </w:r>
          </w:p>
        </w:tc>
        <w:tc>
          <w:tcPr>
            <w:tcW w:w="1413" w:type="dxa"/>
            <w:vAlign w:val="center"/>
          </w:tcPr>
          <w:p w14:paraId="2380613F" w14:textId="1072F339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26" w:type="dxa"/>
            <w:vAlign w:val="center"/>
          </w:tcPr>
          <w:p w14:paraId="0F1F6A35" w14:textId="424FF4E6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5314</w:t>
            </w:r>
          </w:p>
        </w:tc>
        <w:tc>
          <w:tcPr>
            <w:tcW w:w="1618" w:type="dxa"/>
            <w:vAlign w:val="center"/>
          </w:tcPr>
          <w:p w14:paraId="45197C5A" w14:textId="5B232F29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17" w:type="dxa"/>
            <w:vAlign w:val="center"/>
          </w:tcPr>
          <w:p w14:paraId="433A2F32" w14:textId="0C7A263C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5</w:t>
            </w:r>
          </w:p>
        </w:tc>
      </w:tr>
      <w:tr w:rsidR="008B4858" w14:paraId="0A0BCE0B" w14:textId="77777777" w:rsidTr="008B48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0AADF7A1" w14:textId="0A25A652" w:rsidR="008B4858" w:rsidRPr="00A46F22" w:rsidRDefault="008B4858" w:rsidP="00A46F2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3.0000000, 2.9999997]</w:t>
            </w:r>
          </w:p>
        </w:tc>
        <w:tc>
          <w:tcPr>
            <w:tcW w:w="1413" w:type="dxa"/>
            <w:vAlign w:val="center"/>
          </w:tcPr>
          <w:p w14:paraId="0CFE2711" w14:textId="616A44E5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26" w:type="dxa"/>
            <w:vAlign w:val="center"/>
          </w:tcPr>
          <w:p w14:paraId="0D2D6316" w14:textId="2E1CC3F8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7421</w:t>
            </w:r>
          </w:p>
        </w:tc>
        <w:tc>
          <w:tcPr>
            <w:tcW w:w="1618" w:type="dxa"/>
            <w:vAlign w:val="center"/>
          </w:tcPr>
          <w:p w14:paraId="70500719" w14:textId="377288E7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17" w:type="dxa"/>
            <w:vAlign w:val="center"/>
          </w:tcPr>
          <w:p w14:paraId="213F0767" w14:textId="7DC45724" w:rsidR="008B4858" w:rsidRPr="00A46F22" w:rsidRDefault="008B4858" w:rsidP="00A46F2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6</w:t>
            </w:r>
          </w:p>
        </w:tc>
      </w:tr>
      <w:tr w:rsidR="008B4858" w14:paraId="7FC339FC" w14:textId="77777777" w:rsidTr="008B48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8" w:type="dxa"/>
            <w:vAlign w:val="center"/>
          </w:tcPr>
          <w:p w14:paraId="6A74B085" w14:textId="04F9A09E" w:rsidR="008B4858" w:rsidRPr="00A46F22" w:rsidRDefault="008B4858" w:rsidP="00A46F2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413" w:type="dxa"/>
            <w:vAlign w:val="center"/>
          </w:tcPr>
          <w:p w14:paraId="61505026" w14:textId="68C332B1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26" w:type="dxa"/>
            <w:vAlign w:val="center"/>
          </w:tcPr>
          <w:p w14:paraId="611F9BF1" w14:textId="3EADEB85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659F5145" w14:textId="6F75522B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17" w:type="dxa"/>
            <w:vAlign w:val="center"/>
          </w:tcPr>
          <w:p w14:paraId="14AE5A19" w14:textId="492D3036" w:rsidR="008B4858" w:rsidRPr="00A46F22" w:rsidRDefault="008B4858" w:rsidP="00A46F2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41F036E4" w14:textId="2AD416BF" w:rsidR="0004617D" w:rsidRPr="00D4790E" w:rsidRDefault="0004617D" w:rsidP="000E274F">
      <w:pPr>
        <w:pStyle w:val="afb"/>
        <w:spacing w:before="120"/>
        <w:ind w:left="709"/>
        <w:jc w:val="both"/>
        <w:rPr>
          <w:i/>
        </w:rPr>
      </w:pPr>
      <w:r w:rsidRPr="00D4790E">
        <w:rPr>
          <w:i/>
        </w:rPr>
        <w:t>Изменение результата в зависимости от начальной точки</w:t>
      </w:r>
      <w:r w:rsidR="00D4790E">
        <w:rPr>
          <w:i/>
        </w:rPr>
        <w:t xml:space="preserve"> </w:t>
      </w:r>
      <w:r w:rsidR="00D4790E">
        <w:rPr>
          <w:rFonts w:eastAsiaTheme="minorEastAsia"/>
          <w:i/>
        </w:rPr>
        <w:t>(начальная величина коэффициента штрафа – 10, коэффициент изменения штрафа – 10)</w:t>
      </w:r>
      <w:r w:rsidRPr="00D4790E">
        <w:rPr>
          <w:i/>
        </w:rPr>
        <w:t>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1884"/>
        <w:gridCol w:w="1429"/>
        <w:gridCol w:w="1746"/>
        <w:gridCol w:w="1620"/>
        <w:gridCol w:w="1158"/>
      </w:tblGrid>
      <w:tr w:rsidR="008B4858" w14:paraId="659A4C27" w14:textId="77777777" w:rsidTr="000461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2CA67EA6" w14:textId="77777777" w:rsidR="008B4858" w:rsidRPr="007319FE" w:rsidRDefault="008B4858" w:rsidP="006D270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429" w:type="dxa"/>
            <w:vAlign w:val="center"/>
          </w:tcPr>
          <w:p w14:paraId="0C6CC544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746" w:type="dxa"/>
            <w:vAlign w:val="center"/>
          </w:tcPr>
          <w:p w14:paraId="43D86BD0" w14:textId="45C641DE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18" w:type="dxa"/>
            <w:vAlign w:val="center"/>
          </w:tcPr>
          <w:p w14:paraId="60ACE78C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1158" w:type="dxa"/>
            <w:vAlign w:val="center"/>
          </w:tcPr>
          <w:p w14:paraId="643BCFA8" w14:textId="7AE8E5D6" w:rsidR="008B4858" w:rsidRPr="007319FE" w:rsidRDefault="007319FE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8B4858" w14:paraId="7F84664D" w14:textId="77777777" w:rsidTr="000461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6B685220" w14:textId="2D2BCE43" w:rsidR="008B4858" w:rsidRPr="00A46F22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46F22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429" w:type="dxa"/>
            <w:vAlign w:val="center"/>
          </w:tcPr>
          <w:p w14:paraId="1AF00682" w14:textId="58444D8E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46" w:type="dxa"/>
            <w:vAlign w:val="center"/>
          </w:tcPr>
          <w:p w14:paraId="05366CAA" w14:textId="4F60255D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13F37B85" w14:textId="1A662728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1158" w:type="dxa"/>
            <w:vAlign w:val="center"/>
          </w:tcPr>
          <w:p w14:paraId="7ED654E9" w14:textId="26CE2CA7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CC2B4F" w14:paraId="5F4077F1" w14:textId="77777777" w:rsidTr="000461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7F40A8F1" w14:textId="611E357E" w:rsidR="00CC2B4F" w:rsidRPr="00A46F22" w:rsidRDefault="00CC2B4F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C2B4F">
              <w:rPr>
                <w:rFonts w:ascii="Courier New" w:hAnsi="Courier New" w:cs="Courier New"/>
                <w:b w:val="0"/>
                <w:sz w:val="20"/>
              </w:rPr>
              <w:t>[2.99999997, 2.99999998]</w:t>
            </w:r>
          </w:p>
        </w:tc>
        <w:tc>
          <w:tcPr>
            <w:tcW w:w="1429" w:type="dxa"/>
            <w:vAlign w:val="center"/>
          </w:tcPr>
          <w:p w14:paraId="6E9E3350" w14:textId="605DBCDE" w:rsidR="00CC2B4F" w:rsidRDefault="00CC2B4F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46" w:type="dxa"/>
            <w:vAlign w:val="center"/>
          </w:tcPr>
          <w:p w14:paraId="46237761" w14:textId="1A56062C" w:rsidR="00CC2B4F" w:rsidRPr="00A46F22" w:rsidRDefault="00CC2B4F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C2B4F">
              <w:rPr>
                <w:rFonts w:ascii="Courier New" w:hAnsi="Courier New" w:cs="Courier New"/>
                <w:sz w:val="20"/>
              </w:rPr>
              <w:t>2591</w:t>
            </w:r>
          </w:p>
        </w:tc>
        <w:tc>
          <w:tcPr>
            <w:tcW w:w="1618" w:type="dxa"/>
            <w:vAlign w:val="center"/>
          </w:tcPr>
          <w:p w14:paraId="59A78CB1" w14:textId="679B66CC" w:rsidR="00CC2B4F" w:rsidRDefault="00CC2B4F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2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1158" w:type="dxa"/>
            <w:vAlign w:val="center"/>
          </w:tcPr>
          <w:p w14:paraId="0BCD54F2" w14:textId="0DB23CB4" w:rsidR="00CC2B4F" w:rsidRPr="00A46F22" w:rsidRDefault="00CC2B4F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CC2B4F" w14:paraId="0F1BD1CD" w14:textId="77777777" w:rsidTr="000461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6726A1AF" w14:textId="09EEA51C" w:rsidR="00CC2B4F" w:rsidRPr="00A46F22" w:rsidRDefault="00CC2B4F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C2B4F">
              <w:rPr>
                <w:rFonts w:ascii="Courier New" w:hAnsi="Courier New" w:cs="Courier New"/>
                <w:b w:val="0"/>
                <w:sz w:val="20"/>
              </w:rPr>
              <w:t>[3.00000001, 3.0</w:t>
            </w:r>
            <w:r>
              <w:rPr>
                <w:rFonts w:ascii="Courier New" w:hAnsi="Courier New" w:cs="Courier New"/>
                <w:b w:val="0"/>
                <w:sz w:val="20"/>
              </w:rPr>
              <w:t>0000000</w:t>
            </w:r>
            <w:r w:rsidRPr="00CC2B4F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429" w:type="dxa"/>
            <w:vAlign w:val="center"/>
          </w:tcPr>
          <w:p w14:paraId="5015B68D" w14:textId="07238C22" w:rsidR="00CC2B4F" w:rsidRDefault="00CC2B4F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746" w:type="dxa"/>
            <w:vAlign w:val="center"/>
          </w:tcPr>
          <w:p w14:paraId="6C09225A" w14:textId="2678D115" w:rsidR="00CC2B4F" w:rsidRPr="00A46F22" w:rsidRDefault="00CC2B4F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C2B4F">
              <w:rPr>
                <w:rFonts w:ascii="Courier New" w:hAnsi="Courier New" w:cs="Courier New"/>
                <w:sz w:val="20"/>
              </w:rPr>
              <w:t>416</w:t>
            </w:r>
          </w:p>
        </w:tc>
        <w:tc>
          <w:tcPr>
            <w:tcW w:w="1618" w:type="dxa"/>
            <w:vAlign w:val="center"/>
          </w:tcPr>
          <w:p w14:paraId="3577BC73" w14:textId="1DF8799A" w:rsidR="00CC2B4F" w:rsidRDefault="00CC2B4F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1158" w:type="dxa"/>
            <w:vAlign w:val="center"/>
          </w:tcPr>
          <w:p w14:paraId="4D855507" w14:textId="39B77649" w:rsidR="00CC2B4F" w:rsidRPr="00A46F22" w:rsidRDefault="00CC2B4F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32023E09" w14:textId="77777777" w:rsidTr="000461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15559B53" w14:textId="436B8BFF" w:rsidR="008B4858" w:rsidRPr="00A46F22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4617D">
              <w:rPr>
                <w:rFonts w:ascii="Courier New" w:hAnsi="Courier New" w:cs="Courier New"/>
                <w:b w:val="0"/>
                <w:sz w:val="20"/>
              </w:rPr>
              <w:t>[2.99993895, 2.99999235]</w:t>
            </w:r>
          </w:p>
        </w:tc>
        <w:tc>
          <w:tcPr>
            <w:tcW w:w="1429" w:type="dxa"/>
            <w:vAlign w:val="center"/>
          </w:tcPr>
          <w:p w14:paraId="4985807C" w14:textId="6DFF9B7D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746" w:type="dxa"/>
            <w:vAlign w:val="center"/>
          </w:tcPr>
          <w:p w14:paraId="219EEEE3" w14:textId="1B273B50" w:rsidR="008B4858" w:rsidRPr="00A46F22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4617D">
              <w:rPr>
                <w:rFonts w:ascii="Courier New" w:hAnsi="Courier New" w:cs="Courier New"/>
                <w:sz w:val="20"/>
              </w:rPr>
              <w:t>11816</w:t>
            </w:r>
          </w:p>
        </w:tc>
        <w:tc>
          <w:tcPr>
            <w:tcW w:w="1618" w:type="dxa"/>
            <w:vAlign w:val="center"/>
          </w:tcPr>
          <w:p w14:paraId="693F4C22" w14:textId="573943CE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1]</w:t>
            </w:r>
          </w:p>
        </w:tc>
        <w:tc>
          <w:tcPr>
            <w:tcW w:w="1158" w:type="dxa"/>
            <w:vAlign w:val="center"/>
          </w:tcPr>
          <w:p w14:paraId="3C58B41B" w14:textId="74994DF8" w:rsidR="008B4858" w:rsidRPr="00A46F22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1F5F9ED1" w14:textId="77777777" w:rsidTr="000461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1B12AB06" w14:textId="45C8CAA4" w:rsidR="008B4858" w:rsidRPr="00A46F22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4617D">
              <w:rPr>
                <w:rFonts w:ascii="Courier New" w:hAnsi="Courier New" w:cs="Courier New"/>
                <w:b w:val="0"/>
                <w:sz w:val="20"/>
              </w:rPr>
              <w:t>[2.99999997, 2.99999997]</w:t>
            </w:r>
          </w:p>
        </w:tc>
        <w:tc>
          <w:tcPr>
            <w:tcW w:w="1429" w:type="dxa"/>
            <w:vAlign w:val="center"/>
          </w:tcPr>
          <w:p w14:paraId="165FCC6B" w14:textId="4F33A7B4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746" w:type="dxa"/>
            <w:vAlign w:val="center"/>
          </w:tcPr>
          <w:p w14:paraId="7431D306" w14:textId="699333B5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892</w:t>
            </w:r>
          </w:p>
        </w:tc>
        <w:tc>
          <w:tcPr>
            <w:tcW w:w="1618" w:type="dxa"/>
            <w:vAlign w:val="center"/>
          </w:tcPr>
          <w:p w14:paraId="36798930" w14:textId="664A10B1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2]</w:t>
            </w:r>
          </w:p>
        </w:tc>
        <w:tc>
          <w:tcPr>
            <w:tcW w:w="1158" w:type="dxa"/>
            <w:vAlign w:val="center"/>
          </w:tcPr>
          <w:p w14:paraId="6F90C197" w14:textId="56B74493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18923904" w14:textId="77777777" w:rsidTr="000461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325C6D33" w14:textId="59266D17" w:rsidR="008B4858" w:rsidRPr="00A46F22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4617D">
              <w:rPr>
                <w:rFonts w:ascii="Courier New" w:hAnsi="Courier New" w:cs="Courier New"/>
                <w:b w:val="0"/>
                <w:sz w:val="20"/>
              </w:rPr>
              <w:t>[2.99999999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4617D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429" w:type="dxa"/>
            <w:vAlign w:val="center"/>
          </w:tcPr>
          <w:p w14:paraId="1722D920" w14:textId="4312BD0F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746" w:type="dxa"/>
            <w:vAlign w:val="center"/>
          </w:tcPr>
          <w:p w14:paraId="2EF0517B" w14:textId="471594A6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08</w:t>
            </w:r>
          </w:p>
        </w:tc>
        <w:tc>
          <w:tcPr>
            <w:tcW w:w="1618" w:type="dxa"/>
            <w:vAlign w:val="center"/>
          </w:tcPr>
          <w:p w14:paraId="54729FA5" w14:textId="24439A6C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3]</w:t>
            </w:r>
          </w:p>
        </w:tc>
        <w:tc>
          <w:tcPr>
            <w:tcW w:w="1158" w:type="dxa"/>
            <w:vAlign w:val="center"/>
          </w:tcPr>
          <w:p w14:paraId="4C634D1D" w14:textId="6BF9E941" w:rsidR="008B4858" w:rsidRPr="00A46F22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6754C49" w14:textId="77777777" w:rsidTr="000461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3CA1FC03" w14:textId="346AD893" w:rsidR="008B4858" w:rsidRPr="00A46F22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4617D">
              <w:rPr>
                <w:rFonts w:ascii="Courier New" w:hAnsi="Courier New" w:cs="Courier New"/>
                <w:b w:val="0"/>
                <w:sz w:val="20"/>
              </w:rPr>
              <w:t>[2.99999997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4617D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429" w:type="dxa"/>
            <w:vAlign w:val="center"/>
          </w:tcPr>
          <w:p w14:paraId="1B4C1962" w14:textId="7B12471D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746" w:type="dxa"/>
            <w:vAlign w:val="center"/>
          </w:tcPr>
          <w:p w14:paraId="5176753B" w14:textId="0023DE42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4617D">
              <w:rPr>
                <w:rFonts w:ascii="Courier New" w:hAnsi="Courier New" w:cs="Courier New"/>
                <w:sz w:val="20"/>
              </w:rPr>
              <w:t>408</w:t>
            </w:r>
          </w:p>
        </w:tc>
        <w:tc>
          <w:tcPr>
            <w:tcW w:w="1618" w:type="dxa"/>
            <w:vAlign w:val="center"/>
          </w:tcPr>
          <w:p w14:paraId="487C2DDA" w14:textId="7F71D85F" w:rsidR="008B4858" w:rsidRPr="0004617D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2,3]</w:t>
            </w:r>
          </w:p>
        </w:tc>
        <w:tc>
          <w:tcPr>
            <w:tcW w:w="1158" w:type="dxa"/>
            <w:vAlign w:val="center"/>
          </w:tcPr>
          <w:p w14:paraId="5EF7E0BB" w14:textId="77777777" w:rsidR="008B4858" w:rsidRPr="00A46F22" w:rsidRDefault="008B4858" w:rsidP="0004617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0444E2E" w14:textId="77777777" w:rsidTr="000461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84" w:type="dxa"/>
            <w:vAlign w:val="center"/>
          </w:tcPr>
          <w:p w14:paraId="43DA1C77" w14:textId="181B3386" w:rsidR="008B4858" w:rsidRPr="0004617D" w:rsidRDefault="008B4858" w:rsidP="0004617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4617D">
              <w:rPr>
                <w:rFonts w:ascii="Courier New" w:hAnsi="Courier New" w:cs="Courier New"/>
                <w:b w:val="0"/>
                <w:sz w:val="20"/>
              </w:rPr>
              <w:t>[2.99999998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4617D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429" w:type="dxa"/>
            <w:vAlign w:val="center"/>
          </w:tcPr>
          <w:p w14:paraId="334EFC65" w14:textId="02035CB1" w:rsidR="008B4858" w:rsidRPr="0004617D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746" w:type="dxa"/>
            <w:vAlign w:val="center"/>
          </w:tcPr>
          <w:p w14:paraId="783579C4" w14:textId="0BC6EA25" w:rsidR="008B4858" w:rsidRPr="00A46F22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4617D">
              <w:rPr>
                <w:rFonts w:ascii="Courier New" w:hAnsi="Courier New" w:cs="Courier New"/>
                <w:sz w:val="20"/>
              </w:rPr>
              <w:t>124</w:t>
            </w:r>
          </w:p>
        </w:tc>
        <w:tc>
          <w:tcPr>
            <w:tcW w:w="1618" w:type="dxa"/>
            <w:vAlign w:val="center"/>
          </w:tcPr>
          <w:p w14:paraId="368D548E" w14:textId="31CACA35" w:rsidR="008B4858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3,3]</w:t>
            </w:r>
          </w:p>
        </w:tc>
        <w:tc>
          <w:tcPr>
            <w:tcW w:w="1158" w:type="dxa"/>
            <w:vAlign w:val="center"/>
          </w:tcPr>
          <w:p w14:paraId="66F1AB44" w14:textId="74A449D9" w:rsidR="008B4858" w:rsidRPr="00A46F22" w:rsidRDefault="008B4858" w:rsidP="0004617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5917CC97" w14:textId="6165D9AA" w:rsidR="0004617D" w:rsidRDefault="00D4790E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стратегии изменения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>
        <w:rPr>
          <w:rFonts w:eastAsiaTheme="minorEastAsia"/>
          <w:i/>
        </w:rPr>
        <w:t>начальная величина коэффициента штрафа – 1)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1785"/>
        <w:gridCol w:w="1328"/>
        <w:gridCol w:w="1620"/>
        <w:gridCol w:w="1620"/>
        <w:gridCol w:w="747"/>
        <w:gridCol w:w="903"/>
      </w:tblGrid>
      <w:tr w:rsidR="008B4858" w14:paraId="0451E8CE" w14:textId="77777777" w:rsidTr="00D4790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68493ADD" w14:textId="77777777" w:rsidR="008B4858" w:rsidRPr="007319FE" w:rsidRDefault="008B4858" w:rsidP="006D270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328" w:type="dxa"/>
            <w:vAlign w:val="center"/>
          </w:tcPr>
          <w:p w14:paraId="05B715DC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620" w:type="dxa"/>
            <w:vAlign w:val="center"/>
          </w:tcPr>
          <w:p w14:paraId="5BCE5204" w14:textId="1857A08F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18" w:type="dxa"/>
            <w:vAlign w:val="center"/>
          </w:tcPr>
          <w:p w14:paraId="152D4D08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47" w:type="dxa"/>
            <w:vAlign w:val="center"/>
          </w:tcPr>
          <w:p w14:paraId="3658838F" w14:textId="0C75F658" w:rsidR="008B4858" w:rsidRPr="007319FE" w:rsidRDefault="00316852" w:rsidP="00D4790E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903" w:type="dxa"/>
            <w:vAlign w:val="center"/>
          </w:tcPr>
          <w:p w14:paraId="05F0DCC3" w14:textId="370E6615" w:rsidR="008B4858" w:rsidRPr="007319FE" w:rsidRDefault="007319FE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8B4858" w14:paraId="19608623" w14:textId="77777777" w:rsidTr="00D4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555CD0A5" w14:textId="28735488" w:rsidR="008B4858" w:rsidRPr="00A46F22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491DA9CA" w14:textId="77777777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12079502" w14:textId="77777777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47EC3369" w14:textId="49D3054C" w:rsidR="008B4858" w:rsidRPr="0004617D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4B0343B9" w14:textId="3A4AA34B" w:rsidR="008B4858" w:rsidRPr="00CC03BE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2</w:t>
            </w:r>
          </w:p>
        </w:tc>
        <w:tc>
          <w:tcPr>
            <w:tcW w:w="903" w:type="dxa"/>
            <w:vAlign w:val="center"/>
          </w:tcPr>
          <w:p w14:paraId="4B7D1A23" w14:textId="7CBBC862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72008297" w14:textId="77777777" w:rsidTr="00D4790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2706A2E4" w14:textId="22CE66A1" w:rsidR="008B4858" w:rsidRPr="00A46F22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59C26469" w14:textId="4CBD7E8C" w:rsidR="008B4858" w:rsidRPr="00CC03BE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1192EBDC" w14:textId="77C20019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4C6F16FC" w14:textId="7EFB6803" w:rsidR="008B4858" w:rsidRPr="0004617D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4A4598CA" w14:textId="31614907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3</w:t>
            </w:r>
          </w:p>
        </w:tc>
        <w:tc>
          <w:tcPr>
            <w:tcW w:w="903" w:type="dxa"/>
            <w:vAlign w:val="center"/>
          </w:tcPr>
          <w:p w14:paraId="5CD1A700" w14:textId="3578399F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BA32859" w14:textId="77777777" w:rsidTr="00D4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189EC1A9" w14:textId="64ABF99A" w:rsidR="008B4858" w:rsidRPr="00A46F22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263B65B8" w14:textId="1CACB1B4" w:rsidR="008B4858" w:rsidRPr="00CC03BE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4FBA0628" w14:textId="2E1FB3CB" w:rsidR="008B4858" w:rsidRPr="0004617D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E8AFCDB" w14:textId="3A601BAE" w:rsidR="008B4858" w:rsidRPr="0004617D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7A0DB930" w14:textId="7C3B5DD1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4</w:t>
            </w:r>
          </w:p>
        </w:tc>
        <w:tc>
          <w:tcPr>
            <w:tcW w:w="903" w:type="dxa"/>
            <w:vAlign w:val="center"/>
          </w:tcPr>
          <w:p w14:paraId="25132C9C" w14:textId="0CC76A94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2D1A82F6" w14:textId="77777777" w:rsidTr="00D4790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6D4FC9B4" w14:textId="4ADD7CF4" w:rsidR="008B4858" w:rsidRPr="00A46F22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15984DC9" w14:textId="282A0EFF" w:rsidR="008B4858" w:rsidRPr="00CC03BE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0EECCDAC" w14:textId="298E6CA6" w:rsidR="008B4858" w:rsidRPr="0004617D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D9AF50F" w14:textId="2065FCF7" w:rsidR="008B4858" w:rsidRPr="0004617D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6B3114F3" w14:textId="0C8B17AF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5</w:t>
            </w:r>
          </w:p>
        </w:tc>
        <w:tc>
          <w:tcPr>
            <w:tcW w:w="903" w:type="dxa"/>
            <w:vAlign w:val="center"/>
          </w:tcPr>
          <w:p w14:paraId="2CB8156B" w14:textId="4E260A5E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54C63B79" w14:textId="77777777" w:rsidTr="00D4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6D1EF014" w14:textId="7A2FD5A6" w:rsidR="008B4858" w:rsidRPr="00A46F22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649EDC33" w14:textId="708E26D9" w:rsidR="008B4858" w:rsidRPr="00CC03BE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3D728677" w14:textId="6F0203DF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6D9D5952" w14:textId="1DB7AB0E" w:rsidR="008B4858" w:rsidRPr="0004617D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1DF131EC" w14:textId="4F1858AF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6</w:t>
            </w:r>
          </w:p>
        </w:tc>
        <w:tc>
          <w:tcPr>
            <w:tcW w:w="903" w:type="dxa"/>
            <w:vAlign w:val="center"/>
          </w:tcPr>
          <w:p w14:paraId="487893AD" w14:textId="37B8BB5C" w:rsidR="008B4858" w:rsidRPr="00A46F22" w:rsidRDefault="008B4858" w:rsidP="00D4790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718F86B1" w14:textId="77777777" w:rsidTr="00D4790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53E472D0" w14:textId="02E6F8C8" w:rsidR="008B4858" w:rsidRPr="0004617D" w:rsidRDefault="008B4858" w:rsidP="00D4790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18A74559" w14:textId="18754759" w:rsidR="008B4858" w:rsidRPr="00CC03BE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641C3747" w14:textId="2AE35EA2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98197BB" w14:textId="00992751" w:rsidR="008B4858" w:rsidRPr="00C80985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43F9089F" w14:textId="740F0FAE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7</w:t>
            </w:r>
          </w:p>
        </w:tc>
        <w:tc>
          <w:tcPr>
            <w:tcW w:w="903" w:type="dxa"/>
            <w:vAlign w:val="center"/>
          </w:tcPr>
          <w:p w14:paraId="6BA69ADA" w14:textId="606362A5" w:rsidR="008B4858" w:rsidRPr="00A46F22" w:rsidRDefault="008B4858" w:rsidP="00D4790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2250BE3E" w14:textId="77777777" w:rsidTr="00D4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72BE2379" w14:textId="0FC4317C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27415AA5" w14:textId="60ECF84B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113F379F" w14:textId="7DFE317B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414593C5" w14:textId="1BBD2C87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2542D192" w14:textId="2E5C04E3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8</w:t>
            </w:r>
          </w:p>
        </w:tc>
        <w:tc>
          <w:tcPr>
            <w:tcW w:w="903" w:type="dxa"/>
            <w:vAlign w:val="center"/>
          </w:tcPr>
          <w:p w14:paraId="0F6EA230" w14:textId="219F1D43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384FAA49" w14:textId="77777777" w:rsidTr="00D4790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1B13471E" w14:textId="4528FE00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lastRenderedPageBreak/>
              <w:t>[2.99999998, 2.99999997]</w:t>
            </w:r>
          </w:p>
        </w:tc>
        <w:tc>
          <w:tcPr>
            <w:tcW w:w="1328" w:type="dxa"/>
            <w:vAlign w:val="center"/>
          </w:tcPr>
          <w:p w14:paraId="75BE4D40" w14:textId="68C37849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20A67B7A" w14:textId="2DEA776A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DDBA81A" w14:textId="16F3F0C2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5ECCAA6F" w14:textId="40B97258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9</w:t>
            </w:r>
          </w:p>
        </w:tc>
        <w:tc>
          <w:tcPr>
            <w:tcW w:w="903" w:type="dxa"/>
            <w:vAlign w:val="center"/>
          </w:tcPr>
          <w:p w14:paraId="6CB35EFB" w14:textId="59311060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449403F" w14:textId="77777777" w:rsidTr="00D4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4C50B178" w14:textId="5005B093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148E0E31" w14:textId="7A589729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28C32FD0" w14:textId="33ABF05D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630E1960" w14:textId="6630EBFC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2EF05769" w14:textId="30576733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</w:t>
            </w:r>
          </w:p>
        </w:tc>
        <w:tc>
          <w:tcPr>
            <w:tcW w:w="903" w:type="dxa"/>
            <w:vAlign w:val="center"/>
          </w:tcPr>
          <w:p w14:paraId="55562153" w14:textId="32E46366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42A252A4" w14:textId="1A1DF9B2" w:rsidR="00D4790E" w:rsidRDefault="006D2708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начальной величины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 w:rsidRPr="004860D8">
        <w:rPr>
          <w:rFonts w:asciiTheme="majorHAnsi" w:hAnsiTheme="majorHAnsi" w:cstheme="majorHAnsi"/>
          <w:szCs w:val="24"/>
        </w:rPr>
        <w:t>коэффициент</w:t>
      </w:r>
      <w:r>
        <w:rPr>
          <w:rFonts w:asciiTheme="majorHAnsi" w:hAnsiTheme="majorHAnsi" w:cstheme="majorHAnsi"/>
          <w:szCs w:val="24"/>
        </w:rPr>
        <w:t xml:space="preserve"> </w:t>
      </w:r>
      <w:r w:rsidRPr="004860D8">
        <w:rPr>
          <w:rFonts w:asciiTheme="majorHAnsi" w:hAnsiTheme="majorHAnsi" w:cstheme="majorHAnsi"/>
          <w:szCs w:val="24"/>
        </w:rPr>
        <w:t>изменения штрафа</w:t>
      </w:r>
      <w:r>
        <w:rPr>
          <w:rFonts w:asciiTheme="majorHAnsi" w:hAnsiTheme="majorHAnsi" w:cstheme="majorHAnsi"/>
          <w:szCs w:val="24"/>
        </w:rPr>
        <w:t xml:space="preserve"> </w:t>
      </w:r>
      <w:r>
        <w:rPr>
          <w:rFonts w:eastAsiaTheme="minorEastAsia"/>
          <w:i/>
        </w:rPr>
        <w:t>– 1)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1785"/>
        <w:gridCol w:w="1328"/>
        <w:gridCol w:w="1620"/>
        <w:gridCol w:w="1620"/>
        <w:gridCol w:w="747"/>
        <w:gridCol w:w="903"/>
      </w:tblGrid>
      <w:tr w:rsidR="008B4858" w14:paraId="207D1388" w14:textId="77777777" w:rsidTr="006D270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3D9C80D2" w14:textId="77777777" w:rsidR="008B4858" w:rsidRPr="007319FE" w:rsidRDefault="008B4858" w:rsidP="006D270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328" w:type="dxa"/>
            <w:vAlign w:val="center"/>
          </w:tcPr>
          <w:p w14:paraId="799563B3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620" w:type="dxa"/>
            <w:vAlign w:val="center"/>
          </w:tcPr>
          <w:p w14:paraId="731EBF5D" w14:textId="0A5DA5A6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18" w:type="dxa"/>
            <w:vAlign w:val="center"/>
          </w:tcPr>
          <w:p w14:paraId="7DA03E01" w14:textId="77777777" w:rsidR="008B4858" w:rsidRPr="007319FE" w:rsidRDefault="008B4858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47" w:type="dxa"/>
            <w:vAlign w:val="center"/>
          </w:tcPr>
          <w:p w14:paraId="0777A9DF" w14:textId="586D05EC" w:rsidR="008B4858" w:rsidRPr="007319FE" w:rsidRDefault="00316852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903" w:type="dxa"/>
            <w:vAlign w:val="center"/>
          </w:tcPr>
          <w:p w14:paraId="14BC8D15" w14:textId="4BE0C121" w:rsidR="008B4858" w:rsidRPr="007319FE" w:rsidRDefault="007319FE" w:rsidP="006D270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8B4858" w14:paraId="4341FD90" w14:textId="77777777" w:rsidTr="006D27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79630505" w14:textId="77777777" w:rsidR="008B4858" w:rsidRPr="00A46F22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1DAEA1FC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4F88EFC0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53628339" w14:textId="77777777" w:rsidR="008B4858" w:rsidRPr="0004617D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0550FFD2" w14:textId="4CB87B85" w:rsidR="008B4858" w:rsidRPr="006D270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903" w:type="dxa"/>
            <w:vAlign w:val="center"/>
          </w:tcPr>
          <w:p w14:paraId="0F72D42A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132F2CB0" w14:textId="77777777" w:rsidTr="006D27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55A960E4" w14:textId="77777777" w:rsidR="008B4858" w:rsidRPr="00A46F22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65FC8B47" w14:textId="77777777" w:rsidR="008B4858" w:rsidRPr="00CC03BE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247821B9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FB28482" w14:textId="77777777" w:rsidR="008B4858" w:rsidRPr="0004617D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6E9241F2" w14:textId="0924E1C4" w:rsidR="008B4858" w:rsidRPr="006D270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903" w:type="dxa"/>
            <w:vAlign w:val="center"/>
          </w:tcPr>
          <w:p w14:paraId="7BF8CF21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7915C851" w14:textId="77777777" w:rsidTr="006D27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13D20D9E" w14:textId="77777777" w:rsidR="008B4858" w:rsidRPr="00A46F22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369FFBBA" w14:textId="77777777" w:rsidR="008B4858" w:rsidRPr="00CC03BE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3288D3E1" w14:textId="77777777" w:rsidR="008B4858" w:rsidRPr="0004617D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46353940" w14:textId="77777777" w:rsidR="008B4858" w:rsidRPr="0004617D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02E23647" w14:textId="0004AE30" w:rsidR="008B4858" w:rsidRPr="006D270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903" w:type="dxa"/>
            <w:vAlign w:val="center"/>
          </w:tcPr>
          <w:p w14:paraId="3B48F618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5668F84B" w14:textId="77777777" w:rsidTr="006D27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53B2B4D9" w14:textId="77777777" w:rsidR="008B4858" w:rsidRPr="00A46F22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2C106C65" w14:textId="77777777" w:rsidR="008B4858" w:rsidRPr="00CC03BE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0D1B29FF" w14:textId="77777777" w:rsidR="008B4858" w:rsidRPr="0004617D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6626E42A" w14:textId="77777777" w:rsidR="008B4858" w:rsidRPr="0004617D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7D0C18DD" w14:textId="2EFFB935" w:rsidR="008B4858" w:rsidRPr="006D270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</w:p>
        </w:tc>
        <w:tc>
          <w:tcPr>
            <w:tcW w:w="903" w:type="dxa"/>
            <w:vAlign w:val="center"/>
          </w:tcPr>
          <w:p w14:paraId="5422CEEB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79C674A" w14:textId="77777777" w:rsidTr="006D27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140A36CE" w14:textId="77777777" w:rsidR="008B4858" w:rsidRPr="00A46F22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04555DE4" w14:textId="77777777" w:rsidR="008B4858" w:rsidRPr="00CC03BE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59FF9BEA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3E0D40AA" w14:textId="77777777" w:rsidR="008B4858" w:rsidRPr="0004617D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1D769FBD" w14:textId="41BE6326" w:rsidR="008B4858" w:rsidRPr="006D270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</w:p>
        </w:tc>
        <w:tc>
          <w:tcPr>
            <w:tcW w:w="903" w:type="dxa"/>
            <w:vAlign w:val="center"/>
          </w:tcPr>
          <w:p w14:paraId="6ADAD14D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2C929553" w14:textId="77777777" w:rsidTr="006D27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76336682" w14:textId="77777777" w:rsidR="008B4858" w:rsidRPr="0004617D" w:rsidRDefault="008B4858" w:rsidP="006D270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2281B689" w14:textId="77777777" w:rsidR="008B4858" w:rsidRPr="00CC03BE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65446B27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0CCF98A7" w14:textId="77777777" w:rsidR="008B4858" w:rsidRPr="00C80985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131FFE36" w14:textId="3BEE876D" w:rsidR="008B4858" w:rsidRPr="006D270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903" w:type="dxa"/>
            <w:vAlign w:val="center"/>
          </w:tcPr>
          <w:p w14:paraId="4D68124B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7D9B500" w14:textId="77777777" w:rsidTr="006D27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0E774EF9" w14:textId="77777777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0A386133" w14:textId="77777777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2FF596BA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7BA4360F" w14:textId="77777777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65BACB24" w14:textId="27B94DFC" w:rsidR="008B4858" w:rsidRPr="006D270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903" w:type="dxa"/>
            <w:vAlign w:val="center"/>
          </w:tcPr>
          <w:p w14:paraId="4A102148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26E3903A" w14:textId="77777777" w:rsidTr="006D27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2601A5C8" w14:textId="77777777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79F93EB7" w14:textId="77777777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69E7F767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030B0D41" w14:textId="77777777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5A081A21" w14:textId="70AA6B11" w:rsidR="008B4858" w:rsidRPr="006D270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</w:t>
            </w:r>
          </w:p>
        </w:tc>
        <w:tc>
          <w:tcPr>
            <w:tcW w:w="903" w:type="dxa"/>
            <w:vAlign w:val="center"/>
          </w:tcPr>
          <w:p w14:paraId="03DF4194" w14:textId="77777777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05292F42" w14:textId="77777777" w:rsidTr="006D27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0320C329" w14:textId="77777777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5FE4537A" w14:textId="77777777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556350E0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5E228E3F" w14:textId="77777777" w:rsidR="008B485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6EB7DDCD" w14:textId="729174E4" w:rsidR="008B4858" w:rsidRPr="006D2708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9</w:t>
            </w:r>
          </w:p>
        </w:tc>
        <w:tc>
          <w:tcPr>
            <w:tcW w:w="903" w:type="dxa"/>
            <w:vAlign w:val="center"/>
          </w:tcPr>
          <w:p w14:paraId="1EC4F64A" w14:textId="77777777" w:rsidR="008B4858" w:rsidRPr="00A46F22" w:rsidRDefault="008B4858" w:rsidP="006D270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7B84FC49" w14:textId="77777777" w:rsidTr="006D27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5" w:type="dxa"/>
            <w:vAlign w:val="center"/>
          </w:tcPr>
          <w:p w14:paraId="4540A4F0" w14:textId="3116E81A" w:rsidR="008B4858" w:rsidRPr="00C80985" w:rsidRDefault="008B4858" w:rsidP="006D2708">
            <w:pPr>
              <w:pStyle w:val="afb"/>
              <w:jc w:val="center"/>
              <w:rPr>
                <w:rFonts w:ascii="Courier New" w:hAnsi="Courier New" w:cs="Courier New"/>
                <w:sz w:val="20"/>
              </w:rPr>
            </w:pPr>
            <w:r w:rsidRPr="00C80985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328" w:type="dxa"/>
            <w:vAlign w:val="center"/>
          </w:tcPr>
          <w:p w14:paraId="2DC764AF" w14:textId="7886504B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620" w:type="dxa"/>
            <w:vAlign w:val="center"/>
          </w:tcPr>
          <w:p w14:paraId="556E6085" w14:textId="53C33CD0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0679AB15" w14:textId="0400E33D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</w:t>
            </w:r>
            <w:r>
              <w:rPr>
                <w:rFonts w:ascii="Courier New" w:hAnsi="Courier New" w:cs="Courier New"/>
                <w:sz w:val="20"/>
              </w:rPr>
              <w:t>1</w:t>
            </w:r>
            <w:r>
              <w:rPr>
                <w:rFonts w:ascii="Courier New" w:hAnsi="Courier New" w:cs="Courier New"/>
                <w:sz w:val="20"/>
                <w:lang w:val="en-US"/>
              </w:rPr>
              <w:t>,</w:t>
            </w:r>
            <w:r>
              <w:rPr>
                <w:rFonts w:ascii="Courier New" w:hAnsi="Courier New" w:cs="Courier New"/>
                <w:sz w:val="20"/>
              </w:rPr>
              <w:t>-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47" w:type="dxa"/>
            <w:vAlign w:val="center"/>
          </w:tcPr>
          <w:p w14:paraId="04A4F32A" w14:textId="0F79D08B" w:rsidR="008B4858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</w:t>
            </w:r>
          </w:p>
        </w:tc>
        <w:tc>
          <w:tcPr>
            <w:tcW w:w="903" w:type="dxa"/>
            <w:vAlign w:val="center"/>
          </w:tcPr>
          <w:p w14:paraId="47113E04" w14:textId="596173B9" w:rsidR="008B4858" w:rsidRPr="00A46F22" w:rsidRDefault="008B4858" w:rsidP="006D270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3EB88BC4" w14:textId="2DBC6055" w:rsidR="006D2708" w:rsidRDefault="006D2708" w:rsidP="000E274F">
      <w:pPr>
        <w:pStyle w:val="afb"/>
        <w:spacing w:before="120"/>
        <w:ind w:left="709"/>
        <w:jc w:val="both"/>
        <w:rPr>
          <w:rFonts w:eastAsiaTheme="minorEastAsia"/>
          <w:u w:val="single"/>
        </w:rPr>
      </w:pPr>
      <w:r w:rsidRPr="006D2708">
        <w:rPr>
          <w:rFonts w:eastAsiaTheme="minorEastAsia"/>
          <w:u w:val="single"/>
        </w:rPr>
        <w:t>Исследование стратегии изменения</w:t>
      </w:r>
      <w:r>
        <w:rPr>
          <w:rFonts w:eastAsiaTheme="minorEastAsia"/>
          <w:u w:val="single"/>
        </w:rPr>
        <w:t xml:space="preserve"> функции штрафа</w:t>
      </w:r>
    </w:p>
    <w:p w14:paraId="2EC87A17" w14:textId="7F8B6F2B" w:rsidR="006D2708" w:rsidRDefault="006D2708" w:rsidP="000E274F">
      <w:pPr>
        <w:pStyle w:val="afb"/>
        <w:spacing w:before="120"/>
        <w:ind w:left="709"/>
        <w:jc w:val="both"/>
        <w:rPr>
          <w:rFonts w:eastAsiaTheme="minorEastAsia"/>
        </w:rPr>
      </w:pPr>
      <w:r>
        <w:rPr>
          <w:rFonts w:eastAsiaTheme="minorEastAsia"/>
        </w:rPr>
        <w:t>Для изменения функции штрафа была выбрана функция:</w:t>
      </w:r>
    </w:p>
    <w:p w14:paraId="2334C98C" w14:textId="588E1DF6" w:rsidR="006D2708" w:rsidRPr="00DD2EF5" w:rsidRDefault="006D2708" w:rsidP="000E274F">
      <w:pPr>
        <w:pStyle w:val="afb"/>
        <w:ind w:left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G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g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g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n</m:t>
              </m:r>
            </m:sup>
          </m:sSup>
          <m:r>
            <w:rPr>
              <w:rFonts w:ascii="Cambria Math" w:eastAsiaTheme="minorEastAsia" w:hAnsi="Cambria Math"/>
            </w:rPr>
            <m:t xml:space="preserve">,   где </m:t>
          </m:r>
          <m:r>
            <w:rPr>
              <w:rFonts w:ascii="Cambria Math" w:eastAsiaTheme="minorEastAsia" w:hAnsi="Cambria Math"/>
              <w:lang w:val="en-US"/>
            </w:rPr>
            <m:t>g=x-y-1</m:t>
          </m:r>
        </m:oMath>
      </m:oMathPara>
    </w:p>
    <w:p w14:paraId="36FC91F4" w14:textId="02801B55" w:rsidR="00DD2EF5" w:rsidRPr="00DD2EF5" w:rsidRDefault="00DD2EF5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 w:rsidRPr="00DD2EF5">
        <w:rPr>
          <w:i/>
        </w:rPr>
        <w:t xml:space="preserve">Изменения результата в зависимости от </w:t>
      </w:r>
      <w:r>
        <w:rPr>
          <w:rFonts w:asciiTheme="majorHAnsi" w:hAnsiTheme="majorHAnsi" w:cstheme="majorHAnsi"/>
          <w:i/>
          <w:szCs w:val="24"/>
        </w:rPr>
        <w:t xml:space="preserve">выбора штрафных функций </w:t>
      </w:r>
      <w:r>
        <w:rPr>
          <w:rFonts w:eastAsiaTheme="minorEastAsia"/>
          <w:i/>
        </w:rPr>
        <w:t>(начальная величина коэффициента штрафа – 10, коэффициент изменения штрафа – 10)</w:t>
      </w:r>
      <w:r w:rsidRPr="00D4790E">
        <w:rPr>
          <w:i/>
        </w:rPr>
        <w:t>:</w:t>
      </w:r>
    </w:p>
    <w:tbl>
      <w:tblPr>
        <w:tblStyle w:val="14"/>
        <w:tblW w:w="0" w:type="auto"/>
        <w:tblInd w:w="704" w:type="dxa"/>
        <w:tblLook w:val="04A0" w:firstRow="1" w:lastRow="0" w:firstColumn="1" w:lastColumn="0" w:noHBand="0" w:noVBand="1"/>
      </w:tblPr>
      <w:tblGrid>
        <w:gridCol w:w="2617"/>
        <w:gridCol w:w="1242"/>
        <w:gridCol w:w="1511"/>
        <w:gridCol w:w="1620"/>
        <w:gridCol w:w="473"/>
        <w:gridCol w:w="761"/>
      </w:tblGrid>
      <w:tr w:rsidR="008B4858" w14:paraId="4D489E2E" w14:textId="77777777" w:rsidTr="005909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59F95941" w14:textId="77777777" w:rsidR="008B4858" w:rsidRPr="007319FE" w:rsidRDefault="008B4858" w:rsidP="0059093A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242" w:type="dxa"/>
            <w:vAlign w:val="center"/>
          </w:tcPr>
          <w:p w14:paraId="73CADB2D" w14:textId="77777777" w:rsidR="008B4858" w:rsidRPr="007319FE" w:rsidRDefault="008B4858" w:rsidP="0059093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11" w:type="dxa"/>
            <w:vAlign w:val="center"/>
          </w:tcPr>
          <w:p w14:paraId="48473174" w14:textId="78020F33" w:rsidR="008B4858" w:rsidRPr="007319FE" w:rsidRDefault="008B4858" w:rsidP="0059093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18" w:type="dxa"/>
            <w:vAlign w:val="center"/>
          </w:tcPr>
          <w:p w14:paraId="6E40FC64" w14:textId="77777777" w:rsidR="008B4858" w:rsidRPr="007319FE" w:rsidRDefault="008B4858" w:rsidP="0059093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473" w:type="dxa"/>
            <w:vAlign w:val="center"/>
          </w:tcPr>
          <w:p w14:paraId="4E1F6C95" w14:textId="3BE7CC9F" w:rsidR="008B4858" w:rsidRPr="007319FE" w:rsidRDefault="008B4858" w:rsidP="0059093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lang w:val="en-US"/>
              </w:rPr>
            </w:pPr>
            <w:r w:rsidRPr="007319FE">
              <w:rPr>
                <w:rFonts w:eastAsia="Times New Roman" w:cs="Times New Roman"/>
                <w:lang w:val="en-US"/>
              </w:rPr>
              <w:t>n</w:t>
            </w:r>
          </w:p>
        </w:tc>
        <w:tc>
          <w:tcPr>
            <w:tcW w:w="761" w:type="dxa"/>
            <w:vAlign w:val="center"/>
          </w:tcPr>
          <w:p w14:paraId="26956B78" w14:textId="6E2D7B3B" w:rsidR="008B4858" w:rsidRPr="007319FE" w:rsidRDefault="007319FE" w:rsidP="0059093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8B4858" w14:paraId="3718B62B" w14:textId="77777777" w:rsidTr="005909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75E91E67" w14:textId="3A1A246C" w:rsidR="008B4858" w:rsidRPr="00A46F22" w:rsidRDefault="0059093A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[</w:t>
            </w:r>
            <w:r w:rsidR="008B4858" w:rsidRPr="008B4858">
              <w:rPr>
                <w:rFonts w:ascii="Courier New" w:hAnsi="Courier New" w:cs="Courier New"/>
                <w:b w:val="0"/>
                <w:sz w:val="20"/>
              </w:rPr>
              <w:t>2.99999998, 2.99999997]</w:t>
            </w:r>
          </w:p>
        </w:tc>
        <w:tc>
          <w:tcPr>
            <w:tcW w:w="1242" w:type="dxa"/>
            <w:vAlign w:val="center"/>
          </w:tcPr>
          <w:p w14:paraId="3D836D8C" w14:textId="0F4485DA" w:rsidR="008B4858" w:rsidRPr="008B485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760E69B9" w14:textId="397C7A86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8B4858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618" w:type="dxa"/>
            <w:vAlign w:val="center"/>
          </w:tcPr>
          <w:p w14:paraId="21FAE48E" w14:textId="3DD809E6" w:rsidR="008B4858" w:rsidRPr="0004617D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311EE94A" w14:textId="77777777" w:rsidR="008B4858" w:rsidRPr="006D270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761" w:type="dxa"/>
            <w:vAlign w:val="center"/>
          </w:tcPr>
          <w:p w14:paraId="09E87D39" w14:textId="77777777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3A86188D" w14:textId="77777777" w:rsidTr="005909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4A116DE1" w14:textId="077A62F3" w:rsidR="008B4858" w:rsidRPr="00A46F22" w:rsidRDefault="0059093A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[</w:t>
            </w:r>
            <w:r w:rsidR="008B4858" w:rsidRPr="008B4858">
              <w:rPr>
                <w:rFonts w:ascii="Courier New" w:hAnsi="Courier New" w:cs="Courier New"/>
                <w:b w:val="0"/>
                <w:sz w:val="20"/>
              </w:rPr>
              <w:t>2.99999997, 2.99999997]</w:t>
            </w:r>
          </w:p>
        </w:tc>
        <w:tc>
          <w:tcPr>
            <w:tcW w:w="1242" w:type="dxa"/>
            <w:vAlign w:val="center"/>
          </w:tcPr>
          <w:p w14:paraId="3FA0E012" w14:textId="52CFC2A1" w:rsidR="008B4858" w:rsidRPr="008B485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19C0F6DF" w14:textId="500768DA" w:rsidR="008B4858" w:rsidRPr="00A46F22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8B4858">
              <w:rPr>
                <w:rFonts w:ascii="Courier New" w:hAnsi="Courier New" w:cs="Courier New"/>
                <w:sz w:val="20"/>
              </w:rPr>
              <w:t>1742</w:t>
            </w:r>
          </w:p>
        </w:tc>
        <w:tc>
          <w:tcPr>
            <w:tcW w:w="1618" w:type="dxa"/>
            <w:vAlign w:val="center"/>
          </w:tcPr>
          <w:p w14:paraId="1ACB84CF" w14:textId="4451A0FA" w:rsidR="008B4858" w:rsidRPr="0004617D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0CB2AABB" w14:textId="77777777" w:rsidR="008B4858" w:rsidRPr="006D270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761" w:type="dxa"/>
            <w:vAlign w:val="center"/>
          </w:tcPr>
          <w:p w14:paraId="3D4C7DE2" w14:textId="77777777" w:rsidR="008B4858" w:rsidRPr="00A46F22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62582A81" w14:textId="77777777" w:rsidTr="005909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45689DB5" w14:textId="4DBCD263" w:rsidR="008B4858" w:rsidRPr="00A46F22" w:rsidRDefault="008B4858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8B4858">
              <w:rPr>
                <w:rFonts w:ascii="Courier New" w:hAnsi="Courier New" w:cs="Courier New"/>
                <w:b w:val="0"/>
                <w:sz w:val="20"/>
              </w:rPr>
              <w:t>[2.99999996, 2.99999997]</w:t>
            </w:r>
          </w:p>
        </w:tc>
        <w:tc>
          <w:tcPr>
            <w:tcW w:w="1242" w:type="dxa"/>
            <w:vAlign w:val="center"/>
          </w:tcPr>
          <w:p w14:paraId="45C81199" w14:textId="076A6A71" w:rsidR="008B4858" w:rsidRPr="008B485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2757F120" w14:textId="6B58DA28" w:rsidR="008B4858" w:rsidRPr="0004617D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8B4858">
              <w:rPr>
                <w:rFonts w:ascii="Courier New" w:hAnsi="Courier New" w:cs="Courier New"/>
                <w:sz w:val="20"/>
                <w:lang w:val="en-US"/>
              </w:rPr>
              <w:t>1890</w:t>
            </w:r>
          </w:p>
        </w:tc>
        <w:tc>
          <w:tcPr>
            <w:tcW w:w="1618" w:type="dxa"/>
            <w:vAlign w:val="center"/>
          </w:tcPr>
          <w:p w14:paraId="73CA2A98" w14:textId="4B72A975" w:rsidR="008B4858" w:rsidRPr="0004617D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2DD0FE7C" w14:textId="77777777" w:rsidR="008B4858" w:rsidRPr="006D270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761" w:type="dxa"/>
            <w:vAlign w:val="center"/>
          </w:tcPr>
          <w:p w14:paraId="45BF98DD" w14:textId="77777777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38D13B87" w14:textId="77777777" w:rsidTr="005909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6B6376FE" w14:textId="1C03F65F" w:rsidR="008B4858" w:rsidRPr="00A46F22" w:rsidRDefault="008B4858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8B4858">
              <w:rPr>
                <w:rFonts w:ascii="Courier New" w:hAnsi="Courier New" w:cs="Courier New"/>
                <w:b w:val="0"/>
                <w:sz w:val="20"/>
              </w:rPr>
              <w:t>[2.99999995, 2.99999997]</w:t>
            </w:r>
          </w:p>
        </w:tc>
        <w:tc>
          <w:tcPr>
            <w:tcW w:w="1242" w:type="dxa"/>
            <w:vAlign w:val="center"/>
          </w:tcPr>
          <w:p w14:paraId="5A83AD2B" w14:textId="18821D43" w:rsidR="008B4858" w:rsidRPr="008B485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08971FE5" w14:textId="75C31C43" w:rsidR="008B4858" w:rsidRPr="0004617D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8B4858">
              <w:rPr>
                <w:rFonts w:ascii="Courier New" w:hAnsi="Courier New" w:cs="Courier New"/>
                <w:sz w:val="20"/>
                <w:lang w:val="en-US"/>
              </w:rPr>
              <w:t>2038</w:t>
            </w:r>
          </w:p>
        </w:tc>
        <w:tc>
          <w:tcPr>
            <w:tcW w:w="1618" w:type="dxa"/>
            <w:vAlign w:val="center"/>
          </w:tcPr>
          <w:p w14:paraId="28AF3C6E" w14:textId="39FA5A62" w:rsidR="008B4858" w:rsidRPr="0004617D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65AE1031" w14:textId="77777777" w:rsidR="008B4858" w:rsidRPr="006D270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</w:p>
        </w:tc>
        <w:tc>
          <w:tcPr>
            <w:tcW w:w="761" w:type="dxa"/>
            <w:vAlign w:val="center"/>
          </w:tcPr>
          <w:p w14:paraId="61B00589" w14:textId="77777777" w:rsidR="008B4858" w:rsidRPr="00A46F22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05A73220" w14:textId="77777777" w:rsidTr="005909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4DE56CF4" w14:textId="3D727A8C" w:rsidR="008B4858" w:rsidRPr="00A46F22" w:rsidRDefault="008B4858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8B4858">
              <w:rPr>
                <w:rFonts w:ascii="Courier New" w:hAnsi="Courier New" w:cs="Courier New"/>
                <w:b w:val="0"/>
                <w:sz w:val="20"/>
              </w:rPr>
              <w:t>[3.00000000, 2.99999997]</w:t>
            </w:r>
          </w:p>
        </w:tc>
        <w:tc>
          <w:tcPr>
            <w:tcW w:w="1242" w:type="dxa"/>
            <w:vAlign w:val="center"/>
          </w:tcPr>
          <w:p w14:paraId="70DA60C6" w14:textId="52A94D42" w:rsidR="008B4858" w:rsidRPr="008B485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04BF810C" w14:textId="12F4921A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8B4858">
              <w:rPr>
                <w:rFonts w:ascii="Courier New" w:hAnsi="Courier New" w:cs="Courier New"/>
                <w:sz w:val="20"/>
              </w:rPr>
              <w:t>2186</w:t>
            </w:r>
          </w:p>
        </w:tc>
        <w:tc>
          <w:tcPr>
            <w:tcW w:w="1618" w:type="dxa"/>
            <w:vAlign w:val="center"/>
          </w:tcPr>
          <w:p w14:paraId="41C6593D" w14:textId="4F36F975" w:rsidR="008B4858" w:rsidRPr="0004617D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715A559E" w14:textId="77777777" w:rsidR="008B4858" w:rsidRPr="006D270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</w:p>
        </w:tc>
        <w:tc>
          <w:tcPr>
            <w:tcW w:w="761" w:type="dxa"/>
            <w:vAlign w:val="center"/>
          </w:tcPr>
          <w:p w14:paraId="31939426" w14:textId="77777777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22DF09E8" w14:textId="77777777" w:rsidTr="005909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7A3AB190" w14:textId="4C089729" w:rsidR="008B4858" w:rsidRPr="0004617D" w:rsidRDefault="008B4858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8B4858">
              <w:rPr>
                <w:rFonts w:ascii="Courier New" w:hAnsi="Courier New" w:cs="Courier New"/>
                <w:b w:val="0"/>
                <w:sz w:val="20"/>
              </w:rPr>
              <w:t>[2.99999999, 2.99999997]</w:t>
            </w:r>
          </w:p>
        </w:tc>
        <w:tc>
          <w:tcPr>
            <w:tcW w:w="1242" w:type="dxa"/>
            <w:vAlign w:val="center"/>
          </w:tcPr>
          <w:p w14:paraId="76364201" w14:textId="4405C67A" w:rsidR="008B4858" w:rsidRPr="008B485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1A8F1FE5" w14:textId="41FA1F3B" w:rsidR="008B4858" w:rsidRPr="00A46F22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8B4858">
              <w:rPr>
                <w:rFonts w:ascii="Courier New" w:hAnsi="Courier New" w:cs="Courier New"/>
                <w:sz w:val="20"/>
              </w:rPr>
              <w:t>2334</w:t>
            </w:r>
          </w:p>
        </w:tc>
        <w:tc>
          <w:tcPr>
            <w:tcW w:w="1618" w:type="dxa"/>
            <w:vAlign w:val="center"/>
          </w:tcPr>
          <w:p w14:paraId="7FC74DA8" w14:textId="5C243F4E" w:rsidR="008B4858" w:rsidRPr="00C80985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1BFB3273" w14:textId="77777777" w:rsidR="008B4858" w:rsidRPr="006D2708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761" w:type="dxa"/>
            <w:vAlign w:val="center"/>
          </w:tcPr>
          <w:p w14:paraId="0ECB288B" w14:textId="77777777" w:rsidR="008B4858" w:rsidRPr="00A46F22" w:rsidRDefault="008B4858" w:rsidP="0059093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8B4858" w14:paraId="10FA3267" w14:textId="77777777" w:rsidTr="005909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7" w:type="dxa"/>
            <w:vAlign w:val="center"/>
          </w:tcPr>
          <w:p w14:paraId="618BBF9A" w14:textId="719188B4" w:rsidR="008B4858" w:rsidRPr="008B4858" w:rsidRDefault="008B4858" w:rsidP="0059093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8B4858">
              <w:rPr>
                <w:rFonts w:ascii="Courier New" w:hAnsi="Courier New" w:cs="Courier New"/>
                <w:b w:val="0"/>
                <w:sz w:val="20"/>
              </w:rPr>
              <w:t>[2.99999998, 2.99999997]</w:t>
            </w:r>
          </w:p>
        </w:tc>
        <w:tc>
          <w:tcPr>
            <w:tcW w:w="1242" w:type="dxa"/>
            <w:vAlign w:val="center"/>
          </w:tcPr>
          <w:p w14:paraId="1418B30B" w14:textId="2C9C0692" w:rsidR="008B4858" w:rsidRPr="008B485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11" w:type="dxa"/>
            <w:vAlign w:val="center"/>
          </w:tcPr>
          <w:p w14:paraId="12996319" w14:textId="77C1C81B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8B4858">
              <w:rPr>
                <w:rFonts w:ascii="Courier New" w:hAnsi="Courier New" w:cs="Courier New"/>
                <w:sz w:val="20"/>
              </w:rPr>
              <w:t>2482</w:t>
            </w:r>
          </w:p>
        </w:tc>
        <w:tc>
          <w:tcPr>
            <w:tcW w:w="1618" w:type="dxa"/>
            <w:vAlign w:val="center"/>
          </w:tcPr>
          <w:p w14:paraId="217B6F1B" w14:textId="494410CD" w:rsidR="008B485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473" w:type="dxa"/>
            <w:vAlign w:val="center"/>
          </w:tcPr>
          <w:p w14:paraId="17621B0E" w14:textId="77777777" w:rsidR="008B4858" w:rsidRPr="006D2708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761" w:type="dxa"/>
            <w:vAlign w:val="center"/>
          </w:tcPr>
          <w:p w14:paraId="29B49D10" w14:textId="77777777" w:rsidR="008B4858" w:rsidRPr="00A46F22" w:rsidRDefault="008B4858" w:rsidP="0059093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529D8F43" w14:textId="6C6649DE" w:rsidR="008B4858" w:rsidRDefault="008B4858" w:rsidP="000E274F">
      <w:pPr>
        <w:pStyle w:val="afb"/>
        <w:tabs>
          <w:tab w:val="left" w:pos="7700"/>
        </w:tabs>
        <w:spacing w:before="120"/>
        <w:ind w:left="709"/>
        <w:jc w:val="both"/>
        <w:rPr>
          <w:rFonts w:eastAsiaTheme="minorEastAsia"/>
          <w:bCs/>
        </w:rPr>
      </w:pPr>
      <w:r>
        <w:t xml:space="preserve">Функция штрафа для ограничения вида </w:t>
      </w:r>
      <m:oMath>
        <m:r>
          <w:rPr>
            <w:rFonts w:ascii="Cambria Math" w:hAnsi="Cambria Math"/>
          </w:rPr>
          <m:t>x=-y</m:t>
        </m:r>
      </m:oMath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  <w:bCs/>
        </w:rPr>
        <w:t>имеет вид:</w:t>
      </w:r>
    </w:p>
    <w:p w14:paraId="2B2CAC7B" w14:textId="22F0F529" w:rsidR="00EE6284" w:rsidRPr="00EE6284" w:rsidRDefault="00EE6284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G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+y</m:t>
              </m:r>
            </m:e>
          </m:d>
        </m:oMath>
      </m:oMathPara>
    </w:p>
    <w:p w14:paraId="162D5DD0" w14:textId="77777777" w:rsidR="0059093A" w:rsidRPr="00D4790E" w:rsidRDefault="0059093A" w:rsidP="000E274F">
      <w:pPr>
        <w:pStyle w:val="afb"/>
        <w:tabs>
          <w:tab w:val="left" w:pos="7700"/>
        </w:tabs>
        <w:spacing w:before="120"/>
        <w:ind w:left="709"/>
        <w:jc w:val="both"/>
        <w:rPr>
          <w:rFonts w:eastAsiaTheme="minorEastAsia"/>
          <w:i/>
        </w:rPr>
      </w:pPr>
      <w:r w:rsidRPr="00D4790E">
        <w:rPr>
          <w:rFonts w:eastAsiaTheme="minorEastAsia"/>
          <w:i/>
        </w:rPr>
        <w:t xml:space="preserve">Изменение результата в зависимости от задаваемой точности </w:t>
      </w:r>
      <m:oMath>
        <m:r>
          <m:rPr>
            <m:sty m:val="bi"/>
          </m:rPr>
          <w:rPr>
            <w:rFonts w:ascii="Cambria Math" w:hAnsi="Cambria Math" w:cstheme="majorHAnsi"/>
          </w:rPr>
          <m:t>ε</m:t>
        </m:r>
      </m:oMath>
      <w:r w:rsidRPr="00D4790E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>(начальная величина коэффициента штрафа – 10, коэффициент изменения штрафа – 10)</w:t>
      </w:r>
      <w:r w:rsidRPr="00D4790E">
        <w:rPr>
          <w:rFonts w:eastAsiaTheme="minorEastAsia"/>
          <w:b/>
          <w:i/>
        </w:rPr>
        <w:t>:</w:t>
      </w:r>
    </w:p>
    <w:tbl>
      <w:tblPr>
        <w:tblStyle w:val="14"/>
        <w:tblW w:w="9289" w:type="dxa"/>
        <w:tblInd w:w="704" w:type="dxa"/>
        <w:tblLook w:val="04A0" w:firstRow="1" w:lastRow="0" w:firstColumn="1" w:lastColumn="0" w:noHBand="0" w:noVBand="1"/>
      </w:tblPr>
      <w:tblGrid>
        <w:gridCol w:w="1815"/>
        <w:gridCol w:w="2301"/>
        <w:gridCol w:w="1201"/>
        <w:gridCol w:w="1511"/>
        <w:gridCol w:w="1677"/>
        <w:gridCol w:w="784"/>
      </w:tblGrid>
      <w:tr w:rsidR="00F96E7A" w14:paraId="45EC88E4" w14:textId="77777777" w:rsidTr="00F96E7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6574B959" w14:textId="77777777" w:rsidR="007319FE" w:rsidRPr="007319FE" w:rsidRDefault="007319FE" w:rsidP="007319FE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lastRenderedPageBreak/>
              <w:t>Ответ</w:t>
            </w:r>
          </w:p>
        </w:tc>
        <w:tc>
          <w:tcPr>
            <w:tcW w:w="0" w:type="auto"/>
            <w:vAlign w:val="center"/>
          </w:tcPr>
          <w:p w14:paraId="5EB76ABB" w14:textId="03885465" w:rsidR="007319FE" w:rsidRPr="007319FE" w:rsidRDefault="00FE2D8A" w:rsidP="007319FE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0" w:type="auto"/>
            <w:vAlign w:val="center"/>
          </w:tcPr>
          <w:p w14:paraId="49F766EE" w14:textId="53A0E67F" w:rsidR="007319FE" w:rsidRPr="007319FE" w:rsidRDefault="007319FE" w:rsidP="00562BC0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0" w:type="auto"/>
            <w:vAlign w:val="center"/>
          </w:tcPr>
          <w:p w14:paraId="3334A7A8" w14:textId="467EB482" w:rsidR="007319FE" w:rsidRPr="007319FE" w:rsidRDefault="007319FE" w:rsidP="00562BC0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77" w:type="dxa"/>
            <w:vAlign w:val="center"/>
          </w:tcPr>
          <w:p w14:paraId="0610A0CA" w14:textId="77777777" w:rsidR="007319FE" w:rsidRPr="007319FE" w:rsidRDefault="007319FE" w:rsidP="00562BC0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84" w:type="dxa"/>
            <w:vAlign w:val="center"/>
          </w:tcPr>
          <w:p w14:paraId="46F5272B" w14:textId="7394C9CB" w:rsidR="007319FE" w:rsidRPr="007319FE" w:rsidRDefault="007319FE" w:rsidP="00562BC0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F96E7A" w14:paraId="55F5F38C" w14:textId="77777777" w:rsidTr="00F96E7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1E4C7EBA" w14:textId="580F40AE" w:rsidR="007319FE" w:rsidRPr="00A46F22" w:rsidRDefault="00FE2D8A" w:rsidP="007319F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E2D8A">
              <w:rPr>
                <w:rFonts w:ascii="Courier New" w:hAnsi="Courier New" w:cs="Courier New"/>
                <w:b w:val="0"/>
                <w:sz w:val="20"/>
              </w:rPr>
              <w:t>[-2.28421756, 2.28427219]</w:t>
            </w:r>
          </w:p>
        </w:tc>
        <w:tc>
          <w:tcPr>
            <w:tcW w:w="0" w:type="auto"/>
            <w:vAlign w:val="center"/>
          </w:tcPr>
          <w:p w14:paraId="67CC15D0" w14:textId="12E6DE78" w:rsidR="007319FE" w:rsidRPr="00A46F22" w:rsidRDefault="00FE2D8A" w:rsidP="007319F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E2D8A">
              <w:rPr>
                <w:rFonts w:ascii="Courier New" w:hAnsi="Courier New" w:cs="Courier New"/>
                <w:sz w:val="20"/>
              </w:rPr>
              <w:t>5.463121e-05</w:t>
            </w:r>
          </w:p>
        </w:tc>
        <w:tc>
          <w:tcPr>
            <w:tcW w:w="0" w:type="auto"/>
            <w:vAlign w:val="center"/>
          </w:tcPr>
          <w:p w14:paraId="77A66E9F" w14:textId="3CB43846" w:rsidR="007319FE" w:rsidRPr="00A46F22" w:rsidRDefault="00FE2D8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0" w:type="auto"/>
            <w:vAlign w:val="center"/>
          </w:tcPr>
          <w:p w14:paraId="46EECDC9" w14:textId="18191FF1" w:rsidR="007319FE" w:rsidRPr="00A46F22" w:rsidRDefault="00FE2D8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E2D8A">
              <w:rPr>
                <w:rFonts w:ascii="Courier New" w:hAnsi="Courier New" w:cs="Courier New"/>
                <w:sz w:val="20"/>
              </w:rPr>
              <w:t>7859</w:t>
            </w:r>
          </w:p>
        </w:tc>
        <w:tc>
          <w:tcPr>
            <w:tcW w:w="1677" w:type="dxa"/>
            <w:vAlign w:val="center"/>
          </w:tcPr>
          <w:p w14:paraId="525973F5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4CC252F9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3</w:t>
            </w:r>
          </w:p>
        </w:tc>
      </w:tr>
      <w:tr w:rsidR="00F96E7A" w14:paraId="140501FF" w14:textId="77777777" w:rsidTr="00F96E7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578D1A93" w14:textId="16169281" w:rsidR="007319FE" w:rsidRPr="00A46F22" w:rsidRDefault="00F96E7A" w:rsidP="007319F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96E7A">
              <w:rPr>
                <w:rFonts w:ascii="Courier New" w:hAnsi="Courier New" w:cs="Courier New"/>
                <w:b w:val="0"/>
                <w:sz w:val="20"/>
              </w:rPr>
              <w:t>[-2.28598598, 2.28596869]</w:t>
            </w:r>
          </w:p>
        </w:tc>
        <w:tc>
          <w:tcPr>
            <w:tcW w:w="0" w:type="auto"/>
            <w:vAlign w:val="center"/>
          </w:tcPr>
          <w:p w14:paraId="5E696BF8" w14:textId="54623C29" w:rsidR="007319FE" w:rsidRDefault="00F96E7A" w:rsidP="007319F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1.72810</w:t>
            </w:r>
            <w:r w:rsidR="00D52942">
              <w:rPr>
                <w:rFonts w:ascii="Courier New" w:hAnsi="Courier New" w:cs="Courier New"/>
                <w:sz w:val="20"/>
              </w:rPr>
              <w:t>3</w:t>
            </w:r>
            <w:r w:rsidRPr="00F96E7A">
              <w:rPr>
                <w:rFonts w:ascii="Courier New" w:hAnsi="Courier New" w:cs="Courier New"/>
                <w:sz w:val="20"/>
              </w:rPr>
              <w:t>e-05</w:t>
            </w:r>
          </w:p>
        </w:tc>
        <w:tc>
          <w:tcPr>
            <w:tcW w:w="0" w:type="auto"/>
            <w:vAlign w:val="center"/>
          </w:tcPr>
          <w:p w14:paraId="5B4155A3" w14:textId="15599B94" w:rsidR="007319FE" w:rsidRPr="00A46F22" w:rsidRDefault="00F96E7A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0" w:type="auto"/>
            <w:vAlign w:val="center"/>
          </w:tcPr>
          <w:p w14:paraId="747F3F0E" w14:textId="49C031AB" w:rsidR="007319FE" w:rsidRPr="00A46F22" w:rsidRDefault="00F96E7A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9992</w:t>
            </w:r>
          </w:p>
        </w:tc>
        <w:tc>
          <w:tcPr>
            <w:tcW w:w="1677" w:type="dxa"/>
            <w:vAlign w:val="center"/>
          </w:tcPr>
          <w:p w14:paraId="50A2EB0E" w14:textId="77777777" w:rsidR="007319FE" w:rsidRPr="00A46F22" w:rsidRDefault="007319FE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15205261" w14:textId="77777777" w:rsidR="007319FE" w:rsidRPr="00A46F22" w:rsidRDefault="007319FE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4</w:t>
            </w:r>
          </w:p>
        </w:tc>
      </w:tr>
      <w:tr w:rsidR="00F96E7A" w14:paraId="3CBD1663" w14:textId="77777777" w:rsidTr="00F96E7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1F2A544D" w14:textId="11C54CD9" w:rsidR="007319FE" w:rsidRPr="00A46F22" w:rsidRDefault="00F96E7A" w:rsidP="007319F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96E7A">
              <w:rPr>
                <w:rFonts w:ascii="Courier New" w:hAnsi="Courier New" w:cs="Courier New"/>
                <w:b w:val="0"/>
                <w:sz w:val="20"/>
              </w:rPr>
              <w:t>[-2.28570857, 2.28570882]</w:t>
            </w:r>
          </w:p>
        </w:tc>
        <w:tc>
          <w:tcPr>
            <w:tcW w:w="0" w:type="auto"/>
            <w:vAlign w:val="center"/>
          </w:tcPr>
          <w:p w14:paraId="33ED8CD9" w14:textId="7258B72B" w:rsidR="007319FE" w:rsidRDefault="00F96E7A" w:rsidP="007319F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2.51011048e-07</w:t>
            </w:r>
          </w:p>
        </w:tc>
        <w:tc>
          <w:tcPr>
            <w:tcW w:w="0" w:type="auto"/>
            <w:vAlign w:val="center"/>
          </w:tcPr>
          <w:p w14:paraId="35F0DE72" w14:textId="2A755B4B" w:rsidR="007319FE" w:rsidRPr="00A46F22" w:rsidRDefault="00F96E7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0" w:type="auto"/>
            <w:vAlign w:val="center"/>
          </w:tcPr>
          <w:p w14:paraId="74929866" w14:textId="11B4AEA2" w:rsidR="007319FE" w:rsidRPr="00A46F22" w:rsidRDefault="00F96E7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12239</w:t>
            </w:r>
          </w:p>
        </w:tc>
        <w:tc>
          <w:tcPr>
            <w:tcW w:w="1677" w:type="dxa"/>
            <w:vAlign w:val="center"/>
          </w:tcPr>
          <w:p w14:paraId="36ED6ADB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4D291951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5</w:t>
            </w:r>
          </w:p>
        </w:tc>
      </w:tr>
      <w:tr w:rsidR="00F96E7A" w14:paraId="57EA5962" w14:textId="77777777" w:rsidTr="00F96E7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3D10A543" w14:textId="7D0210C7" w:rsidR="007319FE" w:rsidRPr="00A46F22" w:rsidRDefault="00F96E7A" w:rsidP="007319F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96E7A">
              <w:rPr>
                <w:rFonts w:ascii="Courier New" w:hAnsi="Courier New" w:cs="Courier New"/>
                <w:b w:val="0"/>
                <w:sz w:val="20"/>
              </w:rPr>
              <w:t>[-2.28570499, 2.28570475]</w:t>
            </w:r>
          </w:p>
        </w:tc>
        <w:tc>
          <w:tcPr>
            <w:tcW w:w="0" w:type="auto"/>
            <w:vAlign w:val="center"/>
          </w:tcPr>
          <w:p w14:paraId="50664ACD" w14:textId="70F86340" w:rsidR="007319FE" w:rsidRDefault="00F96E7A" w:rsidP="007319FE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2.48234803e-07</w:t>
            </w:r>
          </w:p>
        </w:tc>
        <w:tc>
          <w:tcPr>
            <w:tcW w:w="0" w:type="auto"/>
            <w:vAlign w:val="center"/>
          </w:tcPr>
          <w:p w14:paraId="42A0D840" w14:textId="010D51CD" w:rsidR="007319FE" w:rsidRPr="00A46F22" w:rsidRDefault="00F96E7A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0" w:type="auto"/>
            <w:vAlign w:val="center"/>
          </w:tcPr>
          <w:p w14:paraId="2F94F215" w14:textId="4473B559" w:rsidR="007319FE" w:rsidRPr="00A46F22" w:rsidRDefault="00F96E7A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14185</w:t>
            </w:r>
          </w:p>
        </w:tc>
        <w:tc>
          <w:tcPr>
            <w:tcW w:w="1677" w:type="dxa"/>
            <w:vAlign w:val="center"/>
          </w:tcPr>
          <w:p w14:paraId="0017D983" w14:textId="77777777" w:rsidR="007319FE" w:rsidRPr="00A46F22" w:rsidRDefault="007319FE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2E002DD0" w14:textId="77777777" w:rsidR="007319FE" w:rsidRPr="00A46F22" w:rsidRDefault="007319FE" w:rsidP="00562BC0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6</w:t>
            </w:r>
          </w:p>
        </w:tc>
      </w:tr>
      <w:tr w:rsidR="00F96E7A" w14:paraId="7E78A0F7" w14:textId="77777777" w:rsidTr="00F96E7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5473DD64" w14:textId="44BF81D2" w:rsidR="007319FE" w:rsidRPr="00A46F22" w:rsidRDefault="00F96E7A" w:rsidP="007319FE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96E7A">
              <w:rPr>
                <w:rFonts w:ascii="Courier New" w:hAnsi="Courier New" w:cs="Courier New"/>
                <w:b w:val="0"/>
                <w:sz w:val="20"/>
              </w:rPr>
              <w:t>[-2.28571108, 2.28571106]</w:t>
            </w:r>
          </w:p>
        </w:tc>
        <w:tc>
          <w:tcPr>
            <w:tcW w:w="0" w:type="auto"/>
            <w:vAlign w:val="center"/>
          </w:tcPr>
          <w:p w14:paraId="4F902FF2" w14:textId="3B6A0607" w:rsidR="007319FE" w:rsidRDefault="00F96E7A" w:rsidP="007319FE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2.197705351e-08</w:t>
            </w:r>
          </w:p>
        </w:tc>
        <w:tc>
          <w:tcPr>
            <w:tcW w:w="0" w:type="auto"/>
            <w:vAlign w:val="center"/>
          </w:tcPr>
          <w:p w14:paraId="7C012888" w14:textId="14583610" w:rsidR="007319FE" w:rsidRPr="00A46F22" w:rsidRDefault="00F96E7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0" w:type="auto"/>
            <w:vAlign w:val="center"/>
          </w:tcPr>
          <w:p w14:paraId="537CD620" w14:textId="778A65FD" w:rsidR="007319FE" w:rsidRPr="00A46F22" w:rsidRDefault="00F96E7A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16122</w:t>
            </w:r>
          </w:p>
        </w:tc>
        <w:tc>
          <w:tcPr>
            <w:tcW w:w="1677" w:type="dxa"/>
            <w:vAlign w:val="center"/>
          </w:tcPr>
          <w:p w14:paraId="772F790A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734378A7" w14:textId="77777777" w:rsidR="007319FE" w:rsidRPr="00A46F22" w:rsidRDefault="007319FE" w:rsidP="00562BC0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669AFBB8" w14:textId="77777777" w:rsidR="007319FE" w:rsidRPr="00D4790E" w:rsidRDefault="007319FE" w:rsidP="007319FE">
      <w:pPr>
        <w:pStyle w:val="afb"/>
        <w:spacing w:before="120"/>
        <w:ind w:left="709"/>
        <w:rPr>
          <w:i/>
        </w:rPr>
      </w:pPr>
      <w:r w:rsidRPr="00D4790E">
        <w:rPr>
          <w:i/>
        </w:rPr>
        <w:t>Изменение результата в зависимости от начальной точки</w:t>
      </w:r>
      <w:r>
        <w:rPr>
          <w:i/>
        </w:rPr>
        <w:t xml:space="preserve"> </w:t>
      </w:r>
      <w:r>
        <w:rPr>
          <w:rFonts w:eastAsiaTheme="minorEastAsia"/>
          <w:i/>
        </w:rPr>
        <w:t>(начальная величина коэффициента штрафа – 10, коэффициент изменения штрафа – 10)</w:t>
      </w:r>
      <w:r w:rsidRPr="00D4790E">
        <w:rPr>
          <w:i/>
        </w:rPr>
        <w:t>:</w:t>
      </w:r>
    </w:p>
    <w:tbl>
      <w:tblPr>
        <w:tblStyle w:val="14"/>
        <w:tblW w:w="9356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810"/>
        <w:gridCol w:w="2301"/>
        <w:gridCol w:w="1276"/>
        <w:gridCol w:w="1559"/>
        <w:gridCol w:w="1701"/>
        <w:gridCol w:w="709"/>
      </w:tblGrid>
      <w:tr w:rsidR="003F6B8A" w14:paraId="6A560543" w14:textId="77777777" w:rsidTr="00D529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62B7A6B2" w14:textId="77777777" w:rsidR="007319FE" w:rsidRPr="007319FE" w:rsidRDefault="007319FE" w:rsidP="00D52942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2301" w:type="dxa"/>
            <w:vAlign w:val="center"/>
          </w:tcPr>
          <w:p w14:paraId="2BDD6171" w14:textId="635FD2ED" w:rsidR="007319FE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76" w:type="dxa"/>
            <w:vAlign w:val="center"/>
          </w:tcPr>
          <w:p w14:paraId="3A82E73C" w14:textId="49FA8C18" w:rsidR="007319FE" w:rsidRPr="007319FE" w:rsidRDefault="007319FE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59" w:type="dxa"/>
            <w:vAlign w:val="center"/>
          </w:tcPr>
          <w:p w14:paraId="4AEDCA34" w14:textId="77777777" w:rsidR="007319FE" w:rsidRPr="007319FE" w:rsidRDefault="007319FE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701" w:type="dxa"/>
            <w:vAlign w:val="center"/>
          </w:tcPr>
          <w:p w14:paraId="1F730BD4" w14:textId="77777777" w:rsidR="007319FE" w:rsidRPr="007319FE" w:rsidRDefault="007319FE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09" w:type="dxa"/>
            <w:vAlign w:val="center"/>
          </w:tcPr>
          <w:p w14:paraId="1B997CD0" w14:textId="77777777" w:rsidR="007319FE" w:rsidRPr="007319FE" w:rsidRDefault="007319FE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3F6B8A" w14:paraId="56F9C06F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0114C30B" w14:textId="65169918" w:rsidR="00F96E7A" w:rsidRPr="00A46F22" w:rsidRDefault="00F96E7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F96E7A">
              <w:rPr>
                <w:rFonts w:ascii="Courier New" w:hAnsi="Courier New" w:cs="Courier New"/>
                <w:b w:val="0"/>
                <w:sz w:val="20"/>
              </w:rPr>
              <w:t>[-2.28571108, 2.28571106]</w:t>
            </w:r>
          </w:p>
        </w:tc>
        <w:tc>
          <w:tcPr>
            <w:tcW w:w="2301" w:type="dxa"/>
            <w:vAlign w:val="center"/>
          </w:tcPr>
          <w:p w14:paraId="1E980A9A" w14:textId="2EFC2694" w:rsidR="00F96E7A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2.197705351e-08</w:t>
            </w:r>
          </w:p>
        </w:tc>
        <w:tc>
          <w:tcPr>
            <w:tcW w:w="1276" w:type="dxa"/>
            <w:vAlign w:val="center"/>
          </w:tcPr>
          <w:p w14:paraId="148B3F76" w14:textId="1A60D515" w:rsidR="00F96E7A" w:rsidRPr="00A46F22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3D0E49C4" w14:textId="0FDB4DE4" w:rsidR="00F96E7A" w:rsidRPr="00A46F22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F96E7A">
              <w:rPr>
                <w:rFonts w:ascii="Courier New" w:hAnsi="Courier New" w:cs="Courier New"/>
                <w:sz w:val="20"/>
              </w:rPr>
              <w:t>16122</w:t>
            </w:r>
          </w:p>
        </w:tc>
        <w:tc>
          <w:tcPr>
            <w:tcW w:w="1701" w:type="dxa"/>
            <w:vAlign w:val="center"/>
          </w:tcPr>
          <w:p w14:paraId="6830B682" w14:textId="77777777" w:rsidR="00F96E7A" w:rsidRPr="0004617D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2FD69AB4" w14:textId="77777777" w:rsidR="00F96E7A" w:rsidRPr="00A46F22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3F1EDC9A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2B49C247" w14:textId="63097080" w:rsidR="003F6B8A" w:rsidRPr="003F6B8A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102, 2.28571100]</w:t>
            </w:r>
          </w:p>
        </w:tc>
        <w:tc>
          <w:tcPr>
            <w:tcW w:w="2301" w:type="dxa"/>
            <w:vAlign w:val="center"/>
          </w:tcPr>
          <w:p w14:paraId="47AEF589" w14:textId="235369C4" w:rsidR="003F6B8A" w:rsidRPr="00F96E7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3F6B8A">
              <w:rPr>
                <w:rFonts w:ascii="Courier New" w:hAnsi="Courier New" w:cs="Courier New"/>
                <w:sz w:val="20"/>
              </w:rPr>
              <w:t>2.15510627e-08</w:t>
            </w:r>
          </w:p>
        </w:tc>
        <w:tc>
          <w:tcPr>
            <w:tcW w:w="1276" w:type="dxa"/>
            <w:vAlign w:val="center"/>
          </w:tcPr>
          <w:p w14:paraId="1E0E5726" w14:textId="3DEFF6FE" w:rsidR="003F6B8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27320022" w14:textId="4BC0B23D" w:rsidR="003F6B8A" w:rsidRPr="00F96E7A" w:rsidRDefault="00002529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02529">
              <w:rPr>
                <w:rFonts w:ascii="Courier New" w:hAnsi="Courier New" w:cs="Courier New"/>
                <w:sz w:val="20"/>
              </w:rPr>
              <w:t>15780</w:t>
            </w:r>
          </w:p>
        </w:tc>
        <w:tc>
          <w:tcPr>
            <w:tcW w:w="1701" w:type="dxa"/>
            <w:vAlign w:val="center"/>
          </w:tcPr>
          <w:p w14:paraId="443BDC16" w14:textId="03BBF395" w:rsidR="003F6B8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2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477719A0" w14:textId="5E73113E" w:rsidR="003F6B8A" w:rsidRPr="00A46F22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413A5173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3AC30E5B" w14:textId="012E89FB" w:rsidR="003F6B8A" w:rsidRPr="00002529" w:rsidRDefault="00002529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02529">
              <w:rPr>
                <w:rFonts w:ascii="Courier New" w:hAnsi="Courier New" w:cs="Courier New"/>
                <w:b w:val="0"/>
                <w:sz w:val="20"/>
              </w:rPr>
              <w:t>[-2.28571098, 2.28571096]</w:t>
            </w:r>
          </w:p>
        </w:tc>
        <w:tc>
          <w:tcPr>
            <w:tcW w:w="2301" w:type="dxa"/>
            <w:vAlign w:val="center"/>
          </w:tcPr>
          <w:p w14:paraId="680A9332" w14:textId="14F768A8" w:rsidR="003F6B8A" w:rsidRPr="00F96E7A" w:rsidRDefault="00002529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02529">
              <w:rPr>
                <w:rFonts w:ascii="Courier New" w:hAnsi="Courier New" w:cs="Courier New"/>
                <w:sz w:val="20"/>
              </w:rPr>
              <w:t>2.10968646e-08</w:t>
            </w:r>
          </w:p>
        </w:tc>
        <w:tc>
          <w:tcPr>
            <w:tcW w:w="1276" w:type="dxa"/>
            <w:vAlign w:val="center"/>
          </w:tcPr>
          <w:p w14:paraId="78BDD2B5" w14:textId="23D48E17" w:rsidR="003F6B8A" w:rsidRDefault="00002529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25495906" w14:textId="3A829A23" w:rsidR="003F6B8A" w:rsidRPr="00F96E7A" w:rsidRDefault="00002529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02529">
              <w:rPr>
                <w:rFonts w:ascii="Courier New" w:hAnsi="Courier New" w:cs="Courier New"/>
                <w:sz w:val="20"/>
              </w:rPr>
              <w:t>16170</w:t>
            </w:r>
          </w:p>
        </w:tc>
        <w:tc>
          <w:tcPr>
            <w:tcW w:w="1701" w:type="dxa"/>
            <w:vAlign w:val="center"/>
          </w:tcPr>
          <w:p w14:paraId="09E90AFB" w14:textId="1B2B120D" w:rsidR="003F6B8A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4C5703D1" w14:textId="7FC63BEF" w:rsidR="003F6B8A" w:rsidRPr="00A46F22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50EE311F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46584262" w14:textId="195C4EE4" w:rsidR="00F96E7A" w:rsidRPr="00A46F22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107, 2.28571104]</w:t>
            </w:r>
          </w:p>
        </w:tc>
        <w:tc>
          <w:tcPr>
            <w:tcW w:w="2301" w:type="dxa"/>
            <w:vAlign w:val="center"/>
          </w:tcPr>
          <w:p w14:paraId="0250FB6F" w14:textId="5D839721" w:rsidR="00F96E7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2.274998411e-08</w:t>
            </w:r>
          </w:p>
        </w:tc>
        <w:tc>
          <w:tcPr>
            <w:tcW w:w="1276" w:type="dxa"/>
            <w:vAlign w:val="center"/>
          </w:tcPr>
          <w:p w14:paraId="42F77E32" w14:textId="0A3F69F2" w:rsidR="00F96E7A" w:rsidRPr="003F6B8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2BB120C7" w14:textId="07825635" w:rsidR="00F96E7A" w:rsidRPr="00A46F22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3F6B8A">
              <w:rPr>
                <w:rFonts w:ascii="Courier New" w:hAnsi="Courier New" w:cs="Courier New"/>
                <w:sz w:val="20"/>
              </w:rPr>
              <w:t>15826</w:t>
            </w:r>
          </w:p>
        </w:tc>
        <w:tc>
          <w:tcPr>
            <w:tcW w:w="1701" w:type="dxa"/>
            <w:vAlign w:val="center"/>
          </w:tcPr>
          <w:p w14:paraId="45433940" w14:textId="77777777" w:rsidR="00F96E7A" w:rsidRPr="0004617D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1]</w:t>
            </w:r>
          </w:p>
        </w:tc>
        <w:tc>
          <w:tcPr>
            <w:tcW w:w="709" w:type="dxa"/>
            <w:vAlign w:val="center"/>
          </w:tcPr>
          <w:p w14:paraId="3EF8269D" w14:textId="77777777" w:rsidR="00F96E7A" w:rsidRPr="00A46F22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3C86F489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5CDF552A" w14:textId="04448F86" w:rsidR="00F96E7A" w:rsidRPr="00A46F22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115, 2.28571113]</w:t>
            </w:r>
          </w:p>
        </w:tc>
        <w:tc>
          <w:tcPr>
            <w:tcW w:w="2301" w:type="dxa"/>
            <w:vAlign w:val="center"/>
          </w:tcPr>
          <w:p w14:paraId="30FC0B23" w14:textId="07673BF4" w:rsidR="00F96E7A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2.281753985e-08</w:t>
            </w:r>
          </w:p>
        </w:tc>
        <w:tc>
          <w:tcPr>
            <w:tcW w:w="1276" w:type="dxa"/>
            <w:vAlign w:val="center"/>
          </w:tcPr>
          <w:p w14:paraId="7ED32377" w14:textId="1227DA09" w:rsidR="00F96E7A" w:rsidRPr="003F6B8A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05048C10" w14:textId="2261B2D2" w:rsidR="00F96E7A" w:rsidRPr="0004617D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15456</w:t>
            </w:r>
          </w:p>
        </w:tc>
        <w:tc>
          <w:tcPr>
            <w:tcW w:w="1701" w:type="dxa"/>
            <w:vAlign w:val="center"/>
          </w:tcPr>
          <w:p w14:paraId="1A7DF0CC" w14:textId="77777777" w:rsidR="00F96E7A" w:rsidRPr="0004617D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2]</w:t>
            </w:r>
          </w:p>
        </w:tc>
        <w:tc>
          <w:tcPr>
            <w:tcW w:w="709" w:type="dxa"/>
            <w:vAlign w:val="center"/>
          </w:tcPr>
          <w:p w14:paraId="6C8B7150" w14:textId="77777777" w:rsidR="00F96E7A" w:rsidRPr="00A46F22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2D92DF00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206009F5" w14:textId="2B9622FA" w:rsidR="00F96E7A" w:rsidRPr="00A46F22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114, 2.28571115]</w:t>
            </w:r>
          </w:p>
        </w:tc>
        <w:tc>
          <w:tcPr>
            <w:tcW w:w="2301" w:type="dxa"/>
            <w:vAlign w:val="center"/>
          </w:tcPr>
          <w:p w14:paraId="5E1D81B5" w14:textId="1A43360A" w:rsidR="00F96E7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9.2818610575e-09</w:t>
            </w:r>
          </w:p>
        </w:tc>
        <w:tc>
          <w:tcPr>
            <w:tcW w:w="1276" w:type="dxa"/>
            <w:vAlign w:val="center"/>
          </w:tcPr>
          <w:p w14:paraId="1F6ABBD8" w14:textId="3897DE15" w:rsidR="00F96E7A" w:rsidRPr="003F6B8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5CB51E04" w14:textId="755765EC" w:rsidR="00F96E7A" w:rsidRPr="0004617D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16000</w:t>
            </w:r>
          </w:p>
        </w:tc>
        <w:tc>
          <w:tcPr>
            <w:tcW w:w="1701" w:type="dxa"/>
            <w:vAlign w:val="center"/>
          </w:tcPr>
          <w:p w14:paraId="2B4D6369" w14:textId="77777777" w:rsidR="00F96E7A" w:rsidRPr="0004617D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3]</w:t>
            </w:r>
          </w:p>
        </w:tc>
        <w:tc>
          <w:tcPr>
            <w:tcW w:w="709" w:type="dxa"/>
            <w:vAlign w:val="center"/>
          </w:tcPr>
          <w:p w14:paraId="52EB7275" w14:textId="77777777" w:rsidR="00F96E7A" w:rsidRPr="00A46F22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5AF66D98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7681DD6F" w14:textId="3552F580" w:rsidR="00F96E7A" w:rsidRPr="00A46F22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077, 2.28571075]</w:t>
            </w:r>
          </w:p>
        </w:tc>
        <w:tc>
          <w:tcPr>
            <w:tcW w:w="2301" w:type="dxa"/>
            <w:vAlign w:val="center"/>
          </w:tcPr>
          <w:p w14:paraId="54F20C49" w14:textId="2E91701C" w:rsidR="00F96E7A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2.174469626e-08</w:t>
            </w:r>
          </w:p>
        </w:tc>
        <w:tc>
          <w:tcPr>
            <w:tcW w:w="1276" w:type="dxa"/>
            <w:vAlign w:val="center"/>
          </w:tcPr>
          <w:p w14:paraId="6F18F4BD" w14:textId="4CE10FA5" w:rsidR="00F96E7A" w:rsidRPr="003F6B8A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2B71FBF6" w14:textId="78615CD8" w:rsidR="00F96E7A" w:rsidRPr="00A46F22" w:rsidRDefault="003F6B8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3F6B8A">
              <w:rPr>
                <w:rFonts w:ascii="Courier New" w:hAnsi="Courier New" w:cs="Courier New"/>
                <w:sz w:val="20"/>
              </w:rPr>
              <w:t>15622</w:t>
            </w:r>
          </w:p>
        </w:tc>
        <w:tc>
          <w:tcPr>
            <w:tcW w:w="1701" w:type="dxa"/>
            <w:vAlign w:val="center"/>
          </w:tcPr>
          <w:p w14:paraId="4EDBC53D" w14:textId="77777777" w:rsidR="00F96E7A" w:rsidRPr="0004617D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2,3]</w:t>
            </w:r>
          </w:p>
        </w:tc>
        <w:tc>
          <w:tcPr>
            <w:tcW w:w="709" w:type="dxa"/>
            <w:vAlign w:val="center"/>
          </w:tcPr>
          <w:p w14:paraId="602A89D4" w14:textId="77777777" w:rsidR="00F96E7A" w:rsidRPr="00A46F22" w:rsidRDefault="00F96E7A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3F6B8A" w14:paraId="00E2207F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3AD7496B" w14:textId="36706A16" w:rsidR="00F96E7A" w:rsidRPr="0004617D" w:rsidRDefault="003F6B8A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3F6B8A">
              <w:rPr>
                <w:rFonts w:ascii="Courier New" w:hAnsi="Courier New" w:cs="Courier New"/>
                <w:b w:val="0"/>
                <w:sz w:val="20"/>
              </w:rPr>
              <w:t>[-2.28571094, 2.28571092]</w:t>
            </w:r>
          </w:p>
        </w:tc>
        <w:tc>
          <w:tcPr>
            <w:tcW w:w="2301" w:type="dxa"/>
            <w:vAlign w:val="center"/>
          </w:tcPr>
          <w:p w14:paraId="54AADD32" w14:textId="01B37B27" w:rsidR="00F96E7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3F6B8A">
              <w:rPr>
                <w:rFonts w:ascii="Courier New" w:hAnsi="Courier New" w:cs="Courier New"/>
                <w:sz w:val="20"/>
                <w:lang w:val="en-US"/>
              </w:rPr>
              <w:t>2.005990751e-08</w:t>
            </w:r>
          </w:p>
        </w:tc>
        <w:tc>
          <w:tcPr>
            <w:tcW w:w="1276" w:type="dxa"/>
            <w:vAlign w:val="center"/>
          </w:tcPr>
          <w:p w14:paraId="7028689B" w14:textId="6B8A2AB8" w:rsidR="00F96E7A" w:rsidRPr="003F6B8A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59" w:type="dxa"/>
            <w:vAlign w:val="center"/>
          </w:tcPr>
          <w:p w14:paraId="5942013C" w14:textId="45853833" w:rsidR="00F96E7A" w:rsidRPr="00A46F22" w:rsidRDefault="003F6B8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3F6B8A">
              <w:rPr>
                <w:rFonts w:ascii="Courier New" w:hAnsi="Courier New" w:cs="Courier New"/>
                <w:sz w:val="20"/>
              </w:rPr>
              <w:t>15618</w:t>
            </w:r>
          </w:p>
        </w:tc>
        <w:tc>
          <w:tcPr>
            <w:tcW w:w="1701" w:type="dxa"/>
            <w:vAlign w:val="center"/>
          </w:tcPr>
          <w:p w14:paraId="54364F9C" w14:textId="77777777" w:rsidR="00F96E7A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3,3]</w:t>
            </w:r>
          </w:p>
        </w:tc>
        <w:tc>
          <w:tcPr>
            <w:tcW w:w="709" w:type="dxa"/>
            <w:vAlign w:val="center"/>
          </w:tcPr>
          <w:p w14:paraId="4298F454" w14:textId="77777777" w:rsidR="00F96E7A" w:rsidRPr="00A46F22" w:rsidRDefault="00F96E7A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386FBBE8" w14:textId="77777777" w:rsidR="007319FE" w:rsidRDefault="007319FE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стратегии изменения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>
        <w:rPr>
          <w:rFonts w:eastAsiaTheme="minorEastAsia"/>
          <w:i/>
        </w:rPr>
        <w:t>начальная величина коэффициента штрафа – 1):</w:t>
      </w:r>
    </w:p>
    <w:tbl>
      <w:tblPr>
        <w:tblStyle w:val="14"/>
        <w:tblW w:w="9331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985"/>
        <w:gridCol w:w="2126"/>
        <w:gridCol w:w="1134"/>
        <w:gridCol w:w="1276"/>
        <w:gridCol w:w="1417"/>
        <w:gridCol w:w="567"/>
        <w:gridCol w:w="826"/>
      </w:tblGrid>
      <w:tr w:rsidR="00B82923" w14:paraId="1CAE4B51" w14:textId="77777777" w:rsidTr="00D529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31889271" w14:textId="77777777" w:rsidR="00FE2D8A" w:rsidRPr="007319FE" w:rsidRDefault="00FE2D8A" w:rsidP="00D52942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2126" w:type="dxa"/>
            <w:vAlign w:val="center"/>
          </w:tcPr>
          <w:p w14:paraId="3231B438" w14:textId="0174DE05" w:rsidR="00FE2D8A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134" w:type="dxa"/>
            <w:vAlign w:val="center"/>
          </w:tcPr>
          <w:p w14:paraId="5F66C6C0" w14:textId="710043B0" w:rsidR="00FE2D8A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C26F40">
              <w:rPr>
                <w:rFonts w:asciiTheme="majorHAnsi" w:hAnsiTheme="majorHAnsi" w:cstheme="majorHAnsi"/>
                <w:sz w:val="22"/>
              </w:rPr>
              <w:t>Итераций</w:t>
            </w:r>
          </w:p>
        </w:tc>
        <w:tc>
          <w:tcPr>
            <w:tcW w:w="1276" w:type="dxa"/>
            <w:vAlign w:val="center"/>
          </w:tcPr>
          <w:p w14:paraId="04E39B74" w14:textId="0181846E" w:rsidR="00FE2D8A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42130">
              <w:rPr>
                <w:rFonts w:asciiTheme="majorHAnsi" w:hAnsiTheme="majorHAnsi" w:cstheme="majorHAnsi"/>
                <w:sz w:val="20"/>
              </w:rPr>
              <w:t>Вычислений</w:t>
            </w:r>
            <w:r w:rsidRPr="00742130">
              <w:rPr>
                <w:rFonts w:asciiTheme="majorHAnsi" w:hAnsiTheme="majorHAnsi" w:cstheme="majorHAnsi"/>
                <w:sz w:val="20"/>
                <w:lang w:val="en-US"/>
              </w:rPr>
              <w:t xml:space="preserve"> </w:t>
            </w:r>
            <w:r w:rsidRPr="00742130">
              <w:rPr>
                <w:rFonts w:asciiTheme="majorHAnsi" w:hAnsiTheme="majorHAnsi" w:cstheme="majorHAnsi"/>
                <w:sz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</w:rPr>
                <m:t>f</m:t>
              </m:r>
            </m:oMath>
          </w:p>
        </w:tc>
        <w:tc>
          <w:tcPr>
            <w:tcW w:w="1417" w:type="dxa"/>
            <w:vAlign w:val="center"/>
          </w:tcPr>
          <w:p w14:paraId="2ACF739B" w14:textId="77777777" w:rsidR="00FE2D8A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42130">
              <w:rPr>
                <w:rFonts w:asciiTheme="majorHAnsi" w:eastAsia="Times New Roman" w:hAnsiTheme="majorHAnsi" w:cstheme="majorHAnsi"/>
                <w:sz w:val="20"/>
              </w:rPr>
              <w:t>Начальное приближение</w:t>
            </w:r>
          </w:p>
        </w:tc>
        <w:tc>
          <w:tcPr>
            <w:tcW w:w="567" w:type="dxa"/>
            <w:vAlign w:val="center"/>
          </w:tcPr>
          <w:p w14:paraId="7392B934" w14:textId="77777777" w:rsidR="00FE2D8A" w:rsidRPr="007319FE" w:rsidRDefault="00316852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26" w:type="dxa"/>
            <w:vAlign w:val="center"/>
          </w:tcPr>
          <w:p w14:paraId="5ED7ED0F" w14:textId="77777777" w:rsidR="00FE2D8A" w:rsidRPr="007319FE" w:rsidRDefault="00FE2D8A" w:rsidP="00D52942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6052AE" w14:paraId="6332BFCA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658C275C" w14:textId="02DAEECF" w:rsidR="006052AE" w:rsidRPr="00A46F22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651F4">
              <w:rPr>
                <w:rFonts w:ascii="Courier New" w:hAnsi="Courier New" w:cs="Courier New"/>
                <w:b w:val="0"/>
                <w:sz w:val="20"/>
              </w:rPr>
              <w:t>([-1.89599997, 1.89599997]</w:t>
            </w:r>
          </w:p>
        </w:tc>
        <w:tc>
          <w:tcPr>
            <w:tcW w:w="2126" w:type="dxa"/>
            <w:vAlign w:val="center"/>
          </w:tcPr>
          <w:p w14:paraId="7E34CA66" w14:textId="288CFCB3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4.81295669985e-10</w:t>
            </w:r>
          </w:p>
        </w:tc>
        <w:tc>
          <w:tcPr>
            <w:tcW w:w="1134" w:type="dxa"/>
            <w:vAlign w:val="center"/>
          </w:tcPr>
          <w:p w14:paraId="4CCED275" w14:textId="3E0692B0" w:rsidR="006052AE" w:rsidRPr="001651F4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</w:t>
            </w:r>
          </w:p>
        </w:tc>
        <w:tc>
          <w:tcPr>
            <w:tcW w:w="1276" w:type="dxa"/>
            <w:vAlign w:val="center"/>
          </w:tcPr>
          <w:p w14:paraId="356CAAC5" w14:textId="2F8FE30F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4808</w:t>
            </w:r>
          </w:p>
        </w:tc>
        <w:tc>
          <w:tcPr>
            <w:tcW w:w="1417" w:type="dxa"/>
            <w:vAlign w:val="center"/>
          </w:tcPr>
          <w:p w14:paraId="24E0205C" w14:textId="2125357B" w:rsidR="006052AE" w:rsidRPr="0004617D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45462643" w14:textId="77777777" w:rsidR="006052AE" w:rsidRPr="00CC03B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2</w:t>
            </w:r>
          </w:p>
        </w:tc>
        <w:tc>
          <w:tcPr>
            <w:tcW w:w="826" w:type="dxa"/>
            <w:vAlign w:val="center"/>
          </w:tcPr>
          <w:p w14:paraId="2F36C510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4537D868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2CF4A571" w14:textId="1D266ADF" w:rsidR="006052AE" w:rsidRPr="00A46F22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651F4">
              <w:rPr>
                <w:rFonts w:ascii="Courier New" w:hAnsi="Courier New" w:cs="Courier New"/>
                <w:b w:val="0"/>
                <w:sz w:val="20"/>
              </w:rPr>
              <w:t>[-2.35713975, 2.35713973]</w:t>
            </w:r>
          </w:p>
        </w:tc>
        <w:tc>
          <w:tcPr>
            <w:tcW w:w="2126" w:type="dxa"/>
            <w:vAlign w:val="center"/>
          </w:tcPr>
          <w:p w14:paraId="6F997FC5" w14:textId="1D91FA04" w:rsidR="006052AE" w:rsidRPr="00CC03B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2.060205162e-08</w:t>
            </w:r>
          </w:p>
        </w:tc>
        <w:tc>
          <w:tcPr>
            <w:tcW w:w="1134" w:type="dxa"/>
            <w:vAlign w:val="center"/>
          </w:tcPr>
          <w:p w14:paraId="407B9999" w14:textId="49FF0A6E" w:rsidR="006052AE" w:rsidRPr="00CC03B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276" w:type="dxa"/>
            <w:vAlign w:val="center"/>
          </w:tcPr>
          <w:p w14:paraId="60C0493D" w14:textId="20F41820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17614</w:t>
            </w:r>
          </w:p>
        </w:tc>
        <w:tc>
          <w:tcPr>
            <w:tcW w:w="1417" w:type="dxa"/>
            <w:vAlign w:val="center"/>
          </w:tcPr>
          <w:p w14:paraId="4BC68E03" w14:textId="4CF972DA" w:rsidR="006052AE" w:rsidRPr="0004617D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1B42F5AA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3</w:t>
            </w:r>
          </w:p>
        </w:tc>
        <w:tc>
          <w:tcPr>
            <w:tcW w:w="826" w:type="dxa"/>
            <w:vAlign w:val="center"/>
          </w:tcPr>
          <w:p w14:paraId="72D735CC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24FBC1C4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0A75ED05" w14:textId="7F24165E" w:rsidR="006052AE" w:rsidRPr="00A46F22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651F4">
              <w:rPr>
                <w:rFonts w:ascii="Courier New" w:hAnsi="Courier New" w:cs="Courier New"/>
                <w:b w:val="0"/>
                <w:sz w:val="20"/>
              </w:rPr>
              <w:t>[-1.89647610, 1.89647608]</w:t>
            </w:r>
          </w:p>
        </w:tc>
        <w:tc>
          <w:tcPr>
            <w:tcW w:w="2126" w:type="dxa"/>
            <w:vAlign w:val="center"/>
          </w:tcPr>
          <w:p w14:paraId="7B4C4EA0" w14:textId="19EE4F0C" w:rsidR="006052AE" w:rsidRPr="00CC03B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2.172803514e-08</w:t>
            </w:r>
          </w:p>
        </w:tc>
        <w:tc>
          <w:tcPr>
            <w:tcW w:w="1134" w:type="dxa"/>
            <w:vAlign w:val="center"/>
          </w:tcPr>
          <w:p w14:paraId="6912871F" w14:textId="5A59268D" w:rsidR="006052AE" w:rsidRPr="001651F4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06D693D8" w14:textId="2432BA4D" w:rsidR="006052AE" w:rsidRPr="0004617D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1651F4">
              <w:rPr>
                <w:rFonts w:ascii="Courier New" w:hAnsi="Courier New" w:cs="Courier New"/>
                <w:sz w:val="20"/>
                <w:lang w:val="en-US"/>
              </w:rPr>
              <w:t>17480</w:t>
            </w:r>
          </w:p>
        </w:tc>
        <w:tc>
          <w:tcPr>
            <w:tcW w:w="1417" w:type="dxa"/>
            <w:vAlign w:val="center"/>
          </w:tcPr>
          <w:p w14:paraId="70F2884D" w14:textId="3BC2D7CD" w:rsidR="006052AE" w:rsidRPr="0004617D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2363F314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4</w:t>
            </w:r>
          </w:p>
        </w:tc>
        <w:tc>
          <w:tcPr>
            <w:tcW w:w="826" w:type="dxa"/>
            <w:vAlign w:val="center"/>
          </w:tcPr>
          <w:p w14:paraId="4C70F88B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7F9C9BEE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69454ACD" w14:textId="64831E1B" w:rsidR="006052AE" w:rsidRPr="00A46F22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651F4">
              <w:rPr>
                <w:rFonts w:ascii="Courier New" w:hAnsi="Courier New" w:cs="Courier New"/>
                <w:b w:val="0"/>
                <w:sz w:val="20"/>
              </w:rPr>
              <w:t>[-2.64285427, 2.64285425]</w:t>
            </w:r>
          </w:p>
        </w:tc>
        <w:tc>
          <w:tcPr>
            <w:tcW w:w="2126" w:type="dxa"/>
            <w:vAlign w:val="center"/>
          </w:tcPr>
          <w:p w14:paraId="49D60744" w14:textId="75EA200C" w:rsidR="006052AE" w:rsidRPr="00CC03B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2.00780596</w:t>
            </w: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  <w:r w:rsidRPr="001651F4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134" w:type="dxa"/>
            <w:vAlign w:val="center"/>
          </w:tcPr>
          <w:p w14:paraId="22538912" w14:textId="3282DE5E" w:rsidR="006052AE" w:rsidRPr="001651F4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79BE2EE8" w14:textId="5E73EEAD" w:rsidR="006052AE" w:rsidRPr="0004617D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1651F4">
              <w:rPr>
                <w:rFonts w:ascii="Courier New" w:hAnsi="Courier New" w:cs="Courier New"/>
                <w:sz w:val="20"/>
                <w:lang w:val="en-US"/>
              </w:rPr>
              <w:t>17064</w:t>
            </w:r>
          </w:p>
        </w:tc>
        <w:tc>
          <w:tcPr>
            <w:tcW w:w="1417" w:type="dxa"/>
            <w:vAlign w:val="center"/>
          </w:tcPr>
          <w:p w14:paraId="101A8367" w14:textId="45826AED" w:rsidR="006052AE" w:rsidRPr="0004617D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642FC97A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5</w:t>
            </w:r>
          </w:p>
        </w:tc>
        <w:tc>
          <w:tcPr>
            <w:tcW w:w="826" w:type="dxa"/>
            <w:vAlign w:val="center"/>
          </w:tcPr>
          <w:p w14:paraId="18513CF7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663F9E44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3616EF40" w14:textId="3AABF536" w:rsidR="006052AE" w:rsidRPr="00A46F22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B82923">
              <w:rPr>
                <w:rFonts w:ascii="Courier New" w:hAnsi="Courier New" w:cs="Courier New"/>
                <w:b w:val="0"/>
                <w:sz w:val="20"/>
              </w:rPr>
              <w:t>[-2.57142517, 2.57142515]</w:t>
            </w:r>
          </w:p>
        </w:tc>
        <w:tc>
          <w:tcPr>
            <w:tcW w:w="2126" w:type="dxa"/>
            <w:vAlign w:val="center"/>
          </w:tcPr>
          <w:p w14:paraId="11137F9D" w14:textId="6B27EE34" w:rsidR="006052AE" w:rsidRPr="00CC03B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2.15332840</w:t>
            </w: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  <w:r w:rsidRPr="001651F4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134" w:type="dxa"/>
            <w:vAlign w:val="center"/>
          </w:tcPr>
          <w:p w14:paraId="28E53268" w14:textId="716BBC4C" w:rsidR="006052AE" w:rsidRPr="001651F4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7BCB968B" w14:textId="3888BD6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651F4">
              <w:rPr>
                <w:rFonts w:ascii="Courier New" w:hAnsi="Courier New" w:cs="Courier New"/>
                <w:sz w:val="20"/>
              </w:rPr>
              <w:t>17108</w:t>
            </w:r>
          </w:p>
        </w:tc>
        <w:tc>
          <w:tcPr>
            <w:tcW w:w="1417" w:type="dxa"/>
            <w:vAlign w:val="center"/>
          </w:tcPr>
          <w:p w14:paraId="4C5B5FBC" w14:textId="3E5D6E86" w:rsidR="006052AE" w:rsidRPr="0004617D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68749845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6</w:t>
            </w:r>
          </w:p>
        </w:tc>
        <w:tc>
          <w:tcPr>
            <w:tcW w:w="826" w:type="dxa"/>
            <w:vAlign w:val="center"/>
          </w:tcPr>
          <w:p w14:paraId="5C027B43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35A26ACD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31A78A3E" w14:textId="5634419D" w:rsidR="006052AE" w:rsidRPr="0004617D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B82923">
              <w:rPr>
                <w:rFonts w:ascii="Courier New" w:hAnsi="Courier New" w:cs="Courier New"/>
                <w:b w:val="0"/>
                <w:sz w:val="20"/>
              </w:rPr>
              <w:t>[-2.49999655, 2.49999653]</w:t>
            </w:r>
          </w:p>
        </w:tc>
        <w:tc>
          <w:tcPr>
            <w:tcW w:w="2126" w:type="dxa"/>
            <w:vAlign w:val="center"/>
          </w:tcPr>
          <w:p w14:paraId="67A388FD" w14:textId="50B92E09" w:rsidR="006052AE" w:rsidRPr="00CC03B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2.05263024</w:t>
            </w: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  <w:r w:rsidRPr="00B82923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134" w:type="dxa"/>
            <w:vAlign w:val="center"/>
          </w:tcPr>
          <w:p w14:paraId="036F49D0" w14:textId="3CB9B268" w:rsidR="006052AE" w:rsidRPr="00B82923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5F6F6982" w14:textId="5E0E779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17118</w:t>
            </w:r>
          </w:p>
        </w:tc>
        <w:tc>
          <w:tcPr>
            <w:tcW w:w="1417" w:type="dxa"/>
            <w:vAlign w:val="center"/>
          </w:tcPr>
          <w:p w14:paraId="502F7BDD" w14:textId="5968D442" w:rsidR="006052AE" w:rsidRPr="00C80985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48AFACBE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7</w:t>
            </w:r>
          </w:p>
        </w:tc>
        <w:tc>
          <w:tcPr>
            <w:tcW w:w="826" w:type="dxa"/>
            <w:vAlign w:val="center"/>
          </w:tcPr>
          <w:p w14:paraId="1682DE9A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1EE2D6F5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32E7FE6F" w14:textId="39EBF7B8" w:rsidR="006052AE" w:rsidRPr="00B82923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B82923">
              <w:rPr>
                <w:rFonts w:ascii="Courier New" w:hAnsi="Courier New" w:cs="Courier New"/>
                <w:b w:val="0"/>
                <w:sz w:val="20"/>
              </w:rPr>
              <w:t>[-2.42856806, 2.428568044]</w:t>
            </w:r>
          </w:p>
        </w:tc>
        <w:tc>
          <w:tcPr>
            <w:tcW w:w="2126" w:type="dxa"/>
            <w:vAlign w:val="center"/>
          </w:tcPr>
          <w:p w14:paraId="1E001560" w14:textId="288D5316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2.14387538</w:t>
            </w:r>
            <w:r>
              <w:rPr>
                <w:rFonts w:ascii="Courier New" w:hAnsi="Courier New" w:cs="Courier New"/>
                <w:sz w:val="20"/>
                <w:lang w:val="en-US"/>
              </w:rPr>
              <w:t>8</w:t>
            </w:r>
            <w:r w:rsidRPr="00B82923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134" w:type="dxa"/>
            <w:vAlign w:val="center"/>
          </w:tcPr>
          <w:p w14:paraId="0918B880" w14:textId="06A9AD01" w:rsidR="006052AE" w:rsidRPr="00B82923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146AC79E" w14:textId="0DCC2CF0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17122</w:t>
            </w:r>
          </w:p>
        </w:tc>
        <w:tc>
          <w:tcPr>
            <w:tcW w:w="1417" w:type="dxa"/>
            <w:vAlign w:val="center"/>
          </w:tcPr>
          <w:p w14:paraId="5F78A5F4" w14:textId="367493C5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32836C44" w14:textId="77777777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8</w:t>
            </w:r>
          </w:p>
        </w:tc>
        <w:tc>
          <w:tcPr>
            <w:tcW w:w="826" w:type="dxa"/>
            <w:vAlign w:val="center"/>
          </w:tcPr>
          <w:p w14:paraId="76DD3262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1F83B262" w14:textId="77777777" w:rsidTr="00D529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7F5D4A7E" w14:textId="27FE014A" w:rsidR="006052AE" w:rsidRPr="00B82923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B82923">
              <w:rPr>
                <w:rFonts w:ascii="Courier New" w:hAnsi="Courier New" w:cs="Courier New"/>
                <w:b w:val="0"/>
                <w:sz w:val="20"/>
              </w:rPr>
              <w:t>[-2.35713969, 2.357139674]</w:t>
            </w:r>
          </w:p>
        </w:tc>
        <w:tc>
          <w:tcPr>
            <w:tcW w:w="2126" w:type="dxa"/>
            <w:vAlign w:val="center"/>
          </w:tcPr>
          <w:p w14:paraId="4184AC58" w14:textId="5684325F" w:rsidR="006052A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2.00425760</w:t>
            </w: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  <w:r w:rsidRPr="00B82923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134" w:type="dxa"/>
            <w:vAlign w:val="center"/>
          </w:tcPr>
          <w:p w14:paraId="38FFCDA4" w14:textId="20222BB0" w:rsidR="006052AE" w:rsidRPr="00B82923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4880EECF" w14:textId="4E56109C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17268</w:t>
            </w:r>
          </w:p>
        </w:tc>
        <w:tc>
          <w:tcPr>
            <w:tcW w:w="1417" w:type="dxa"/>
            <w:vAlign w:val="center"/>
          </w:tcPr>
          <w:p w14:paraId="15565A10" w14:textId="61BEBF76" w:rsidR="006052A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2CC9C9A4" w14:textId="77777777" w:rsidR="006052AE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9</w:t>
            </w:r>
          </w:p>
        </w:tc>
        <w:tc>
          <w:tcPr>
            <w:tcW w:w="826" w:type="dxa"/>
            <w:vAlign w:val="center"/>
          </w:tcPr>
          <w:p w14:paraId="54496A66" w14:textId="77777777" w:rsidR="006052AE" w:rsidRPr="00A46F22" w:rsidRDefault="006052AE" w:rsidP="00D52942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052AE" w14:paraId="76250C59" w14:textId="77777777" w:rsidTr="00D529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  <w:vAlign w:val="center"/>
          </w:tcPr>
          <w:p w14:paraId="1A5F1F96" w14:textId="58FB3E85" w:rsidR="006052AE" w:rsidRPr="00B82923" w:rsidRDefault="006052AE" w:rsidP="00D52942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B82923">
              <w:rPr>
                <w:rFonts w:ascii="Courier New" w:hAnsi="Courier New" w:cs="Courier New"/>
                <w:b w:val="0"/>
                <w:sz w:val="20"/>
              </w:rPr>
              <w:t>[-2.285710899, 2.2857108877]</w:t>
            </w:r>
          </w:p>
        </w:tc>
        <w:tc>
          <w:tcPr>
            <w:tcW w:w="2126" w:type="dxa"/>
            <w:vAlign w:val="center"/>
          </w:tcPr>
          <w:p w14:paraId="0601EBB3" w14:textId="5D2A2EA9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1.199440102e-08</w:t>
            </w:r>
          </w:p>
        </w:tc>
        <w:tc>
          <w:tcPr>
            <w:tcW w:w="1134" w:type="dxa"/>
            <w:vAlign w:val="center"/>
          </w:tcPr>
          <w:p w14:paraId="4E4B89FE" w14:textId="2B656CE9" w:rsidR="006052AE" w:rsidRPr="00B82923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0</w:t>
            </w:r>
          </w:p>
        </w:tc>
        <w:tc>
          <w:tcPr>
            <w:tcW w:w="1276" w:type="dxa"/>
            <w:vAlign w:val="center"/>
          </w:tcPr>
          <w:p w14:paraId="42F9C092" w14:textId="1D902403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B82923">
              <w:rPr>
                <w:rFonts w:ascii="Courier New" w:hAnsi="Courier New" w:cs="Courier New"/>
                <w:sz w:val="20"/>
              </w:rPr>
              <w:t>17274</w:t>
            </w:r>
          </w:p>
        </w:tc>
        <w:tc>
          <w:tcPr>
            <w:tcW w:w="1417" w:type="dxa"/>
            <w:vAlign w:val="center"/>
          </w:tcPr>
          <w:p w14:paraId="025D7F14" w14:textId="0236E0B9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567" w:type="dxa"/>
            <w:vAlign w:val="center"/>
          </w:tcPr>
          <w:p w14:paraId="57E0D42B" w14:textId="77777777" w:rsidR="006052AE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</w:t>
            </w:r>
          </w:p>
        </w:tc>
        <w:tc>
          <w:tcPr>
            <w:tcW w:w="826" w:type="dxa"/>
            <w:vAlign w:val="center"/>
          </w:tcPr>
          <w:p w14:paraId="67384E69" w14:textId="77777777" w:rsidR="006052AE" w:rsidRPr="00A46F22" w:rsidRDefault="006052AE" w:rsidP="00D52942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744991E1" w14:textId="07CE8DAE" w:rsidR="00FE2D8A" w:rsidRDefault="00FE2D8A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lastRenderedPageBreak/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начальной величины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 w:rsidRPr="004860D8">
        <w:rPr>
          <w:rFonts w:asciiTheme="majorHAnsi" w:hAnsiTheme="majorHAnsi" w:cstheme="majorHAnsi"/>
          <w:szCs w:val="24"/>
        </w:rPr>
        <w:t>коэффициент</w:t>
      </w:r>
      <w:r>
        <w:rPr>
          <w:rFonts w:asciiTheme="majorHAnsi" w:hAnsiTheme="majorHAnsi" w:cstheme="majorHAnsi"/>
          <w:szCs w:val="24"/>
        </w:rPr>
        <w:t xml:space="preserve"> </w:t>
      </w:r>
      <w:r w:rsidRPr="004860D8">
        <w:rPr>
          <w:rFonts w:asciiTheme="majorHAnsi" w:hAnsiTheme="majorHAnsi" w:cstheme="majorHAnsi"/>
          <w:szCs w:val="24"/>
        </w:rPr>
        <w:t>изменения штрафа</w:t>
      </w:r>
      <w:r>
        <w:rPr>
          <w:rFonts w:asciiTheme="majorHAnsi" w:hAnsiTheme="majorHAnsi" w:cstheme="majorHAnsi"/>
          <w:szCs w:val="24"/>
        </w:rPr>
        <w:t xml:space="preserve"> </w:t>
      </w:r>
      <w:r>
        <w:rPr>
          <w:rFonts w:eastAsiaTheme="minorEastAsia"/>
          <w:i/>
        </w:rPr>
        <w:t>– 1):</w:t>
      </w:r>
    </w:p>
    <w:tbl>
      <w:tblPr>
        <w:tblStyle w:val="14"/>
        <w:tblW w:w="9331" w:type="dxa"/>
        <w:tblInd w:w="704" w:type="dxa"/>
        <w:tblLook w:val="04A0" w:firstRow="1" w:lastRow="0" w:firstColumn="1" w:lastColumn="0" w:noHBand="0" w:noVBand="1"/>
      </w:tblPr>
      <w:tblGrid>
        <w:gridCol w:w="1819"/>
        <w:gridCol w:w="1657"/>
        <w:gridCol w:w="1201"/>
        <w:gridCol w:w="1571"/>
        <w:gridCol w:w="1620"/>
        <w:gridCol w:w="659"/>
        <w:gridCol w:w="804"/>
      </w:tblGrid>
      <w:tr w:rsidR="00D02C99" w14:paraId="55F03B24" w14:textId="77777777" w:rsidTr="00D02C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56E4805" w14:textId="77777777" w:rsidR="00FE2D8A" w:rsidRPr="007319FE" w:rsidRDefault="00FE2D8A" w:rsidP="00FE2D8A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552" w:type="dxa"/>
            <w:vAlign w:val="center"/>
          </w:tcPr>
          <w:p w14:paraId="52DF53F1" w14:textId="652B2162" w:rsidR="00FE2D8A" w:rsidRPr="007319FE" w:rsidRDefault="00FE2D8A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01" w:type="dxa"/>
            <w:vAlign w:val="center"/>
          </w:tcPr>
          <w:p w14:paraId="32CDB538" w14:textId="40F35A63" w:rsidR="00FE2D8A" w:rsidRPr="007319FE" w:rsidRDefault="00FE2D8A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88" w:type="dxa"/>
            <w:vAlign w:val="center"/>
          </w:tcPr>
          <w:p w14:paraId="18ADF12D" w14:textId="77777777" w:rsidR="00FE2D8A" w:rsidRPr="007319FE" w:rsidRDefault="00FE2D8A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20" w:type="dxa"/>
            <w:vAlign w:val="center"/>
          </w:tcPr>
          <w:p w14:paraId="6409F7EE" w14:textId="77777777" w:rsidR="00FE2D8A" w:rsidRPr="007319FE" w:rsidRDefault="00FE2D8A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689" w:type="dxa"/>
            <w:vAlign w:val="center"/>
          </w:tcPr>
          <w:p w14:paraId="6D794238" w14:textId="77777777" w:rsidR="00FE2D8A" w:rsidRPr="007319FE" w:rsidRDefault="00316852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38" w:type="dxa"/>
            <w:vAlign w:val="center"/>
          </w:tcPr>
          <w:p w14:paraId="5FEE5999" w14:textId="77777777" w:rsidR="00FE2D8A" w:rsidRPr="007319FE" w:rsidRDefault="00FE2D8A" w:rsidP="00FE2D8A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D02C99" w14:paraId="7D949C89" w14:textId="77777777" w:rsidTr="00D0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7C19B7E1" w14:textId="24CFE690" w:rsidR="00FE2D8A" w:rsidRPr="00A46F22" w:rsidRDefault="00C26F40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26F40">
              <w:rPr>
                <w:rFonts w:ascii="Courier New" w:hAnsi="Courier New" w:cs="Courier New"/>
                <w:b w:val="0"/>
                <w:sz w:val="20"/>
              </w:rPr>
              <w:t>[2.67857143, 2.92857142]</w:t>
            </w:r>
          </w:p>
        </w:tc>
        <w:tc>
          <w:tcPr>
            <w:tcW w:w="1552" w:type="dxa"/>
            <w:vAlign w:val="center"/>
          </w:tcPr>
          <w:p w14:paraId="203CE7D8" w14:textId="0F47F08B" w:rsidR="00FE2D8A" w:rsidRPr="00A46F22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5.6071428624</w:t>
            </w:r>
          </w:p>
        </w:tc>
        <w:tc>
          <w:tcPr>
            <w:tcW w:w="1201" w:type="dxa"/>
            <w:vAlign w:val="center"/>
          </w:tcPr>
          <w:p w14:paraId="01B030D9" w14:textId="099345C8" w:rsidR="00FE2D8A" w:rsidRPr="00A46F22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5F4E9CEB" w14:textId="406E8FDE" w:rsidR="00FE2D8A" w:rsidRPr="00A46F22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16436</w:t>
            </w:r>
          </w:p>
        </w:tc>
        <w:tc>
          <w:tcPr>
            <w:tcW w:w="1620" w:type="dxa"/>
            <w:vAlign w:val="center"/>
          </w:tcPr>
          <w:p w14:paraId="65E6C407" w14:textId="09191B11" w:rsidR="00FE2D8A" w:rsidRPr="0004617D" w:rsidRDefault="0074213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60FB3D86" w14:textId="77777777" w:rsidR="00FE2D8A" w:rsidRPr="006D2708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838" w:type="dxa"/>
            <w:vAlign w:val="center"/>
          </w:tcPr>
          <w:p w14:paraId="2174169F" w14:textId="77777777" w:rsidR="00FE2D8A" w:rsidRPr="00A46F22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59E6109D" w14:textId="77777777" w:rsidTr="00D02C9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9463E9D" w14:textId="599B280B" w:rsidR="00FE2D8A" w:rsidRPr="00A46F22" w:rsidRDefault="00C26F40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26F40">
              <w:rPr>
                <w:rFonts w:ascii="Courier New" w:hAnsi="Courier New" w:cs="Courier New"/>
                <w:b w:val="0"/>
                <w:sz w:val="20"/>
              </w:rPr>
              <w:t>[2.35714281, 2.85714284]</w:t>
            </w:r>
          </w:p>
        </w:tc>
        <w:tc>
          <w:tcPr>
            <w:tcW w:w="1552" w:type="dxa"/>
            <w:vAlign w:val="center"/>
          </w:tcPr>
          <w:p w14:paraId="4F91669D" w14:textId="218D1BC4" w:rsidR="00FE2D8A" w:rsidRPr="00CC03BE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5.2142856637</w:t>
            </w:r>
          </w:p>
        </w:tc>
        <w:tc>
          <w:tcPr>
            <w:tcW w:w="1201" w:type="dxa"/>
            <w:vAlign w:val="center"/>
          </w:tcPr>
          <w:p w14:paraId="26DCD6D7" w14:textId="5D37ACEE" w:rsidR="00FE2D8A" w:rsidRPr="00CC03BE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012ACCBA" w14:textId="60DE2389" w:rsidR="00FE2D8A" w:rsidRPr="00A46F22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16960</w:t>
            </w:r>
          </w:p>
        </w:tc>
        <w:tc>
          <w:tcPr>
            <w:tcW w:w="1620" w:type="dxa"/>
            <w:vAlign w:val="center"/>
          </w:tcPr>
          <w:p w14:paraId="61FCAE25" w14:textId="741DD464" w:rsidR="00FE2D8A" w:rsidRPr="0004617D" w:rsidRDefault="0074213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35B1B296" w14:textId="77777777" w:rsidR="00FE2D8A" w:rsidRPr="006D2708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838" w:type="dxa"/>
            <w:vAlign w:val="center"/>
          </w:tcPr>
          <w:p w14:paraId="7D1CEE12" w14:textId="77777777" w:rsidR="00FE2D8A" w:rsidRPr="00A46F22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1EC165E9" w14:textId="77777777" w:rsidTr="00D0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6A183C69" w14:textId="3C1D4F87" w:rsidR="00FE2D8A" w:rsidRPr="00A46F22" w:rsidRDefault="00C26F40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26F40">
              <w:rPr>
                <w:rFonts w:ascii="Courier New" w:hAnsi="Courier New" w:cs="Courier New"/>
                <w:b w:val="0"/>
                <w:sz w:val="20"/>
              </w:rPr>
              <w:t>[2.03571428, 2.78571430]</w:t>
            </w:r>
          </w:p>
        </w:tc>
        <w:tc>
          <w:tcPr>
            <w:tcW w:w="1552" w:type="dxa"/>
            <w:vAlign w:val="center"/>
          </w:tcPr>
          <w:p w14:paraId="492218CA" w14:textId="4FD1BB33" w:rsidR="00FE2D8A" w:rsidRPr="00CC03BE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4.8214285889</w:t>
            </w:r>
          </w:p>
        </w:tc>
        <w:tc>
          <w:tcPr>
            <w:tcW w:w="1201" w:type="dxa"/>
            <w:vAlign w:val="center"/>
          </w:tcPr>
          <w:p w14:paraId="3ED27F22" w14:textId="2BCF6B38" w:rsidR="00FE2D8A" w:rsidRPr="00CC03BE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2C63FFEA" w14:textId="72CEF480" w:rsidR="00FE2D8A" w:rsidRPr="0004617D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C26F40">
              <w:rPr>
                <w:rFonts w:ascii="Courier New" w:hAnsi="Courier New" w:cs="Courier New"/>
                <w:sz w:val="20"/>
                <w:lang w:val="en-US"/>
              </w:rPr>
              <w:t>18136</w:t>
            </w:r>
          </w:p>
        </w:tc>
        <w:tc>
          <w:tcPr>
            <w:tcW w:w="1620" w:type="dxa"/>
            <w:vAlign w:val="center"/>
          </w:tcPr>
          <w:p w14:paraId="135D6F34" w14:textId="161793CD" w:rsidR="00FE2D8A" w:rsidRPr="0004617D" w:rsidRDefault="0074213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027FE467" w14:textId="77777777" w:rsidR="00FE2D8A" w:rsidRPr="006D2708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838" w:type="dxa"/>
            <w:vAlign w:val="center"/>
          </w:tcPr>
          <w:p w14:paraId="7F69F3F8" w14:textId="77777777" w:rsidR="00FE2D8A" w:rsidRPr="00A46F22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6C58AFBF" w14:textId="77777777" w:rsidTr="00D02C9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7C6F6CF0" w14:textId="522A91A5" w:rsidR="00FE2D8A" w:rsidRPr="00A46F22" w:rsidRDefault="00C26F40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26F40">
              <w:rPr>
                <w:rFonts w:ascii="Courier New" w:hAnsi="Courier New" w:cs="Courier New"/>
                <w:b w:val="0"/>
                <w:sz w:val="20"/>
              </w:rPr>
              <w:t>[1.71428570, 2.71428571]</w:t>
            </w:r>
          </w:p>
        </w:tc>
        <w:tc>
          <w:tcPr>
            <w:tcW w:w="1552" w:type="dxa"/>
            <w:vAlign w:val="center"/>
          </w:tcPr>
          <w:p w14:paraId="5E890661" w14:textId="6C4A586C" w:rsidR="00FE2D8A" w:rsidRPr="00CC03BE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4.4285714169</w:t>
            </w:r>
          </w:p>
        </w:tc>
        <w:tc>
          <w:tcPr>
            <w:tcW w:w="1201" w:type="dxa"/>
            <w:vAlign w:val="center"/>
          </w:tcPr>
          <w:p w14:paraId="59B33676" w14:textId="1D4FA8E6" w:rsidR="00FE2D8A" w:rsidRPr="00CC03BE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4B3D2FB2" w14:textId="6757866D" w:rsidR="00FE2D8A" w:rsidRPr="0004617D" w:rsidRDefault="00C26F4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C26F40">
              <w:rPr>
                <w:rFonts w:ascii="Courier New" w:hAnsi="Courier New" w:cs="Courier New"/>
                <w:sz w:val="20"/>
                <w:lang w:val="en-US"/>
              </w:rPr>
              <w:t>16520</w:t>
            </w:r>
          </w:p>
        </w:tc>
        <w:tc>
          <w:tcPr>
            <w:tcW w:w="1620" w:type="dxa"/>
            <w:vAlign w:val="center"/>
          </w:tcPr>
          <w:p w14:paraId="055BAFE9" w14:textId="088AE85F" w:rsidR="00FE2D8A" w:rsidRPr="0004617D" w:rsidRDefault="0074213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297834DE" w14:textId="77777777" w:rsidR="00FE2D8A" w:rsidRPr="006D2708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</w:p>
        </w:tc>
        <w:tc>
          <w:tcPr>
            <w:tcW w:w="838" w:type="dxa"/>
            <w:vAlign w:val="center"/>
          </w:tcPr>
          <w:p w14:paraId="0390FD79" w14:textId="77777777" w:rsidR="00FE2D8A" w:rsidRPr="00A46F22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258EA6A8" w14:textId="77777777" w:rsidTr="00D0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215B1359" w14:textId="1CBFECB9" w:rsidR="00FE2D8A" w:rsidRPr="00A46F22" w:rsidRDefault="00C26F40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C26F40">
              <w:rPr>
                <w:rFonts w:ascii="Courier New" w:hAnsi="Courier New" w:cs="Courier New"/>
                <w:b w:val="0"/>
                <w:sz w:val="20"/>
              </w:rPr>
              <w:t>[1.39285707, 2.642857112]</w:t>
            </w:r>
          </w:p>
        </w:tc>
        <w:tc>
          <w:tcPr>
            <w:tcW w:w="1552" w:type="dxa"/>
            <w:vAlign w:val="center"/>
          </w:tcPr>
          <w:p w14:paraId="644DA031" w14:textId="7AC59122" w:rsidR="00FE2D8A" w:rsidRPr="00CC03BE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4.0357141925</w:t>
            </w:r>
          </w:p>
        </w:tc>
        <w:tc>
          <w:tcPr>
            <w:tcW w:w="1201" w:type="dxa"/>
            <w:vAlign w:val="center"/>
          </w:tcPr>
          <w:p w14:paraId="3E01F29B" w14:textId="2DDC355C" w:rsidR="00FE2D8A" w:rsidRPr="00CC03BE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6BC503C4" w14:textId="5420ED5E" w:rsidR="00FE2D8A" w:rsidRPr="00A46F22" w:rsidRDefault="00C26F4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C26F40">
              <w:rPr>
                <w:rFonts w:ascii="Courier New" w:hAnsi="Courier New" w:cs="Courier New"/>
                <w:sz w:val="20"/>
              </w:rPr>
              <w:t>16134</w:t>
            </w:r>
          </w:p>
        </w:tc>
        <w:tc>
          <w:tcPr>
            <w:tcW w:w="1620" w:type="dxa"/>
            <w:vAlign w:val="center"/>
          </w:tcPr>
          <w:p w14:paraId="002E5FC8" w14:textId="0D5B78E9" w:rsidR="00FE2D8A" w:rsidRPr="0004617D" w:rsidRDefault="0074213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0E1D2C96" w14:textId="77777777" w:rsidR="00FE2D8A" w:rsidRPr="006D2708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</w:p>
        </w:tc>
        <w:tc>
          <w:tcPr>
            <w:tcW w:w="838" w:type="dxa"/>
            <w:vAlign w:val="center"/>
          </w:tcPr>
          <w:p w14:paraId="1044416D" w14:textId="77777777" w:rsidR="00FE2D8A" w:rsidRPr="00A46F22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46D78E37" w14:textId="77777777" w:rsidTr="00D02C9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6C9C3F92" w14:textId="7B851163" w:rsidR="00FE2D8A" w:rsidRPr="0004617D" w:rsidRDefault="00D02C99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D02C99">
              <w:rPr>
                <w:rFonts w:ascii="Courier New" w:hAnsi="Courier New" w:cs="Courier New"/>
                <w:b w:val="0"/>
                <w:sz w:val="20"/>
              </w:rPr>
              <w:t>[1.07142854, 2.571428560]</w:t>
            </w:r>
          </w:p>
        </w:tc>
        <w:tc>
          <w:tcPr>
            <w:tcW w:w="1552" w:type="dxa"/>
          </w:tcPr>
          <w:p w14:paraId="6271BFA0" w14:textId="0355EB22" w:rsidR="00FE2D8A" w:rsidRPr="00CC03BE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3.6428571008</w:t>
            </w:r>
          </w:p>
        </w:tc>
        <w:tc>
          <w:tcPr>
            <w:tcW w:w="1201" w:type="dxa"/>
            <w:vAlign w:val="center"/>
          </w:tcPr>
          <w:p w14:paraId="413FAD77" w14:textId="69CCB6CB" w:rsidR="00FE2D8A" w:rsidRPr="00CC03BE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42EE7796" w14:textId="29487E87" w:rsidR="00FE2D8A" w:rsidRPr="00A46F22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16900</w:t>
            </w:r>
          </w:p>
        </w:tc>
        <w:tc>
          <w:tcPr>
            <w:tcW w:w="1620" w:type="dxa"/>
            <w:vAlign w:val="center"/>
          </w:tcPr>
          <w:p w14:paraId="516E88A9" w14:textId="0E2E7C22" w:rsidR="00FE2D8A" w:rsidRPr="00C80985" w:rsidRDefault="0074213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187DAD10" w14:textId="77777777" w:rsidR="00FE2D8A" w:rsidRPr="006D2708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838" w:type="dxa"/>
            <w:vAlign w:val="center"/>
          </w:tcPr>
          <w:p w14:paraId="28650758" w14:textId="77777777" w:rsidR="00FE2D8A" w:rsidRPr="00A46F22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71A7D227" w14:textId="77777777" w:rsidTr="00D0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5677A640" w14:textId="3B450523" w:rsidR="00FE2D8A" w:rsidRPr="00D02C99" w:rsidRDefault="00D02C99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D02C99">
              <w:rPr>
                <w:rFonts w:ascii="Courier New" w:hAnsi="Courier New" w:cs="Courier New"/>
                <w:b w:val="0"/>
                <w:sz w:val="20"/>
              </w:rPr>
              <w:t>[0.74999999, 2.500000000]</w:t>
            </w:r>
          </w:p>
        </w:tc>
        <w:tc>
          <w:tcPr>
            <w:tcW w:w="1552" w:type="dxa"/>
          </w:tcPr>
          <w:p w14:paraId="38331101" w14:textId="3AFA9EA7" w:rsidR="00FE2D8A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3.2499999921</w:t>
            </w:r>
          </w:p>
        </w:tc>
        <w:tc>
          <w:tcPr>
            <w:tcW w:w="1201" w:type="dxa"/>
            <w:vAlign w:val="center"/>
          </w:tcPr>
          <w:p w14:paraId="4731D006" w14:textId="0FB91CBB" w:rsidR="00FE2D8A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5D0649CC" w14:textId="09967E2E" w:rsidR="00FE2D8A" w:rsidRPr="00A46F22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16396</w:t>
            </w:r>
          </w:p>
        </w:tc>
        <w:tc>
          <w:tcPr>
            <w:tcW w:w="1620" w:type="dxa"/>
            <w:vAlign w:val="center"/>
          </w:tcPr>
          <w:p w14:paraId="554A0C39" w14:textId="70C19ECD" w:rsidR="00FE2D8A" w:rsidRDefault="0074213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14C3BCE1" w14:textId="77777777" w:rsidR="00FE2D8A" w:rsidRPr="006D2708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838" w:type="dxa"/>
            <w:vAlign w:val="center"/>
          </w:tcPr>
          <w:p w14:paraId="3431B2DF" w14:textId="77777777" w:rsidR="00FE2D8A" w:rsidRPr="00A46F22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525E98A5" w14:textId="77777777" w:rsidTr="00D02C9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E360466" w14:textId="180ECFE5" w:rsidR="00FE2D8A" w:rsidRPr="00D02C99" w:rsidRDefault="00D02C99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D02C99">
              <w:rPr>
                <w:rFonts w:ascii="Courier New" w:hAnsi="Courier New" w:cs="Courier New"/>
                <w:b w:val="0"/>
                <w:sz w:val="20"/>
              </w:rPr>
              <w:t>[0.42857137, 2.428571406]</w:t>
            </w:r>
          </w:p>
        </w:tc>
        <w:tc>
          <w:tcPr>
            <w:tcW w:w="1552" w:type="dxa"/>
          </w:tcPr>
          <w:p w14:paraId="5C149C5C" w14:textId="1C59EB10" w:rsidR="00FE2D8A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2.8571427804</w:t>
            </w:r>
          </w:p>
        </w:tc>
        <w:tc>
          <w:tcPr>
            <w:tcW w:w="1201" w:type="dxa"/>
            <w:vAlign w:val="center"/>
          </w:tcPr>
          <w:p w14:paraId="09539BFE" w14:textId="48319044" w:rsidR="00FE2D8A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67941811" w14:textId="5C821840" w:rsidR="00FE2D8A" w:rsidRPr="00A46F22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16010</w:t>
            </w:r>
          </w:p>
        </w:tc>
        <w:tc>
          <w:tcPr>
            <w:tcW w:w="1620" w:type="dxa"/>
            <w:vAlign w:val="center"/>
          </w:tcPr>
          <w:p w14:paraId="376C383E" w14:textId="246828F4" w:rsidR="00FE2D8A" w:rsidRDefault="0074213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4DB663DC" w14:textId="77777777" w:rsidR="00FE2D8A" w:rsidRPr="006D2708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</w:t>
            </w:r>
          </w:p>
        </w:tc>
        <w:tc>
          <w:tcPr>
            <w:tcW w:w="838" w:type="dxa"/>
            <w:vAlign w:val="center"/>
          </w:tcPr>
          <w:p w14:paraId="6921D7BF" w14:textId="77777777" w:rsidR="00FE2D8A" w:rsidRPr="00A46F22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709FD0B8" w14:textId="77777777" w:rsidTr="00D0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1212DF1D" w14:textId="282FD16A" w:rsidR="00FE2D8A" w:rsidRPr="00D02C99" w:rsidRDefault="00D02C99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D02C99">
              <w:rPr>
                <w:rFonts w:ascii="Courier New" w:hAnsi="Courier New" w:cs="Courier New"/>
                <w:b w:val="0"/>
                <w:sz w:val="20"/>
              </w:rPr>
              <w:t>[0.10714276, 2.357142820]</w:t>
            </w:r>
          </w:p>
        </w:tc>
        <w:tc>
          <w:tcPr>
            <w:tcW w:w="1552" w:type="dxa"/>
          </w:tcPr>
          <w:p w14:paraId="508CC0C9" w14:textId="3C7C0993" w:rsidR="00FE2D8A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2.4642855830</w:t>
            </w:r>
          </w:p>
        </w:tc>
        <w:tc>
          <w:tcPr>
            <w:tcW w:w="1201" w:type="dxa"/>
            <w:vAlign w:val="center"/>
          </w:tcPr>
          <w:p w14:paraId="790627F5" w14:textId="40A99598" w:rsidR="00FE2D8A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7C37ECB1" w14:textId="177C831C" w:rsidR="00FE2D8A" w:rsidRPr="00A46F22" w:rsidRDefault="00D02C99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15996</w:t>
            </w:r>
          </w:p>
        </w:tc>
        <w:tc>
          <w:tcPr>
            <w:tcW w:w="1620" w:type="dxa"/>
            <w:vAlign w:val="center"/>
          </w:tcPr>
          <w:p w14:paraId="08804AE6" w14:textId="4C8A844A" w:rsidR="00FE2D8A" w:rsidRDefault="00742130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3CC61220" w14:textId="77777777" w:rsidR="00FE2D8A" w:rsidRPr="006D2708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9</w:t>
            </w:r>
          </w:p>
        </w:tc>
        <w:tc>
          <w:tcPr>
            <w:tcW w:w="838" w:type="dxa"/>
            <w:vAlign w:val="center"/>
          </w:tcPr>
          <w:p w14:paraId="15B234C9" w14:textId="77777777" w:rsidR="00FE2D8A" w:rsidRPr="00A46F22" w:rsidRDefault="00FE2D8A" w:rsidP="00FE2D8A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D02C99" w14:paraId="1649C1EA" w14:textId="77777777" w:rsidTr="00D02C9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3E170A8C" w14:textId="6FE9CAE8" w:rsidR="00FE2D8A" w:rsidRPr="006052AE" w:rsidRDefault="00D02C99" w:rsidP="00FE2D8A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052AE">
              <w:rPr>
                <w:rFonts w:ascii="Courier New" w:hAnsi="Courier New" w:cs="Courier New"/>
                <w:b w:val="0"/>
                <w:sz w:val="20"/>
              </w:rPr>
              <w:t>[-0.21428577, 2.28571429]</w:t>
            </w:r>
          </w:p>
        </w:tc>
        <w:tc>
          <w:tcPr>
            <w:tcW w:w="1552" w:type="dxa"/>
          </w:tcPr>
          <w:p w14:paraId="43D99637" w14:textId="2B791228" w:rsidR="00FE2D8A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2.0714285211</w:t>
            </w:r>
          </w:p>
        </w:tc>
        <w:tc>
          <w:tcPr>
            <w:tcW w:w="1201" w:type="dxa"/>
            <w:vAlign w:val="center"/>
          </w:tcPr>
          <w:p w14:paraId="14FC5F53" w14:textId="5512B57F" w:rsidR="00FE2D8A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00</w:t>
            </w:r>
          </w:p>
        </w:tc>
        <w:tc>
          <w:tcPr>
            <w:tcW w:w="1588" w:type="dxa"/>
            <w:vAlign w:val="center"/>
          </w:tcPr>
          <w:p w14:paraId="30E1AB0D" w14:textId="3DA232F3" w:rsidR="00FE2D8A" w:rsidRPr="00A46F22" w:rsidRDefault="00D02C99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D02C99">
              <w:rPr>
                <w:rFonts w:ascii="Courier New" w:hAnsi="Courier New" w:cs="Courier New"/>
                <w:sz w:val="20"/>
              </w:rPr>
              <w:t>15974</w:t>
            </w:r>
          </w:p>
        </w:tc>
        <w:tc>
          <w:tcPr>
            <w:tcW w:w="1620" w:type="dxa"/>
            <w:vAlign w:val="center"/>
          </w:tcPr>
          <w:p w14:paraId="5C6BD887" w14:textId="71A03F5E" w:rsidR="00FE2D8A" w:rsidRDefault="00742130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689" w:type="dxa"/>
            <w:vAlign w:val="center"/>
          </w:tcPr>
          <w:p w14:paraId="305EA5D6" w14:textId="77777777" w:rsidR="00FE2D8A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0</w:t>
            </w:r>
          </w:p>
        </w:tc>
        <w:tc>
          <w:tcPr>
            <w:tcW w:w="838" w:type="dxa"/>
            <w:vAlign w:val="center"/>
          </w:tcPr>
          <w:p w14:paraId="3A0CC0B5" w14:textId="77777777" w:rsidR="00FE2D8A" w:rsidRPr="00A46F22" w:rsidRDefault="00FE2D8A" w:rsidP="00FE2D8A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7B361B3A" w14:textId="4DEE42F1" w:rsidR="006D2708" w:rsidRDefault="00FE2D8A" w:rsidP="00FE2D8A">
      <w:pPr>
        <w:pStyle w:val="afb"/>
        <w:spacing w:before="120"/>
        <w:rPr>
          <w:rFonts w:eastAsiaTheme="minorEastAsia"/>
          <w:b/>
        </w:rPr>
      </w:pPr>
      <w:r>
        <w:rPr>
          <w:rFonts w:eastAsiaTheme="minorEastAsia"/>
          <w:lang w:val="en-US"/>
        </w:rPr>
        <w:tab/>
      </w:r>
      <w:r w:rsidRPr="00FE2D8A">
        <w:rPr>
          <w:rFonts w:eastAsiaTheme="minorEastAsia"/>
          <w:b/>
        </w:rPr>
        <w:t>Метод барьерных функций</w:t>
      </w:r>
    </w:p>
    <w:p w14:paraId="6A86E801" w14:textId="3268CE90" w:rsidR="00D52942" w:rsidRDefault="00D52942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bCs/>
        </w:rPr>
      </w:pPr>
      <w:r>
        <w:t xml:space="preserve">Одна из возможных функций штрафа для ограничения вида </w:t>
      </w:r>
      <m:oMath>
        <m:r>
          <w:rPr>
            <w:rFonts w:ascii="Cambria Math" w:hAnsi="Cambria Math"/>
          </w:rPr>
          <m:t>y-x+1≥0</m:t>
        </m:r>
      </m:oMath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  <w:bCs/>
        </w:rPr>
        <w:t>имеет вид:</w:t>
      </w:r>
    </w:p>
    <w:p w14:paraId="7CEF0FEB" w14:textId="3AC685E1" w:rsidR="00D52942" w:rsidRPr="004D5C1F" w:rsidRDefault="00D52942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G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l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g</m:t>
                      </m:r>
                    </m:e>
                  </m:d>
                  <m:r>
                    <w:rPr>
                      <w:rFonts w:ascii="Cambria Math" w:hAnsi="Cambria Math"/>
                    </w:rPr>
                    <m:t>,  &amp;g≤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infinity</m:t>
                  </m:r>
                  <m:r>
                    <w:rPr>
                      <w:rFonts w:ascii="Cambria Math" w:hAnsi="Cambria Math"/>
                    </w:rPr>
                    <m:t>,  &amp;иначе</m:t>
                  </m:r>
                </m:e>
              </m:eqArr>
            </m:e>
          </m:d>
        </m:oMath>
      </m:oMathPara>
    </w:p>
    <w:p w14:paraId="5230A124" w14:textId="34B2BD89" w:rsidR="004D5C1F" w:rsidRPr="00D4790E" w:rsidRDefault="004D5C1F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i/>
        </w:rPr>
      </w:pPr>
      <w:r w:rsidRPr="00D4790E">
        <w:rPr>
          <w:rFonts w:eastAsiaTheme="minorEastAsia"/>
          <w:i/>
        </w:rPr>
        <w:t xml:space="preserve">Изменение результата в зависимости от задаваемой точности </w:t>
      </w:r>
      <m:oMath>
        <m:r>
          <m:rPr>
            <m:sty m:val="bi"/>
          </m:rPr>
          <w:rPr>
            <w:rFonts w:ascii="Cambria Math" w:hAnsi="Cambria Math" w:cstheme="majorHAnsi"/>
          </w:rPr>
          <m:t>ε</m:t>
        </m:r>
      </m:oMath>
      <w:r w:rsidRPr="00D4790E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 xml:space="preserve">(начальная величина коэффициента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 xml:space="preserve">, коэффициент изменения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>)</w:t>
      </w:r>
      <w:r w:rsidRPr="00D4790E">
        <w:rPr>
          <w:rFonts w:eastAsiaTheme="minorEastAsia"/>
          <w:b/>
          <w:i/>
        </w:rPr>
        <w:t>:</w:t>
      </w:r>
    </w:p>
    <w:tbl>
      <w:tblPr>
        <w:tblStyle w:val="14"/>
        <w:tblW w:w="9289" w:type="dxa"/>
        <w:tblInd w:w="704" w:type="dxa"/>
        <w:tblLook w:val="04A0" w:firstRow="1" w:lastRow="0" w:firstColumn="1" w:lastColumn="0" w:noHBand="0" w:noVBand="1"/>
      </w:tblPr>
      <w:tblGrid>
        <w:gridCol w:w="1815"/>
        <w:gridCol w:w="2293"/>
        <w:gridCol w:w="1201"/>
        <w:gridCol w:w="1519"/>
        <w:gridCol w:w="1677"/>
        <w:gridCol w:w="784"/>
      </w:tblGrid>
      <w:tr w:rsidR="001C5629" w14:paraId="1D505B95" w14:textId="77777777" w:rsidTr="00201E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0A5CFD4B" w14:textId="77777777" w:rsidR="004D5C1F" w:rsidRPr="007319FE" w:rsidRDefault="004D5C1F" w:rsidP="00201E2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0" w:type="auto"/>
            <w:vAlign w:val="center"/>
          </w:tcPr>
          <w:p w14:paraId="2C6DD647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0" w:type="auto"/>
            <w:vAlign w:val="center"/>
          </w:tcPr>
          <w:p w14:paraId="0CC225D5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0" w:type="auto"/>
            <w:vAlign w:val="center"/>
          </w:tcPr>
          <w:p w14:paraId="0F320D29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77" w:type="dxa"/>
            <w:vAlign w:val="center"/>
          </w:tcPr>
          <w:p w14:paraId="0E2F9AE4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84" w:type="dxa"/>
            <w:vAlign w:val="center"/>
          </w:tcPr>
          <w:p w14:paraId="5355CAC2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1C5629" w14:paraId="110B0850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2ED61435" w14:textId="6F35031E" w:rsidR="004D5C1F" w:rsidRPr="00A46F22" w:rsidRDefault="004D5C1F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D5C1F">
              <w:rPr>
                <w:rFonts w:ascii="Courier New" w:hAnsi="Courier New" w:cs="Courier New"/>
                <w:b w:val="0"/>
                <w:sz w:val="20"/>
              </w:rPr>
              <w:t>[2.975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9</w:t>
            </w:r>
            <w:r w:rsidRPr="004D5C1F">
              <w:rPr>
                <w:rFonts w:ascii="Courier New" w:hAnsi="Courier New" w:cs="Courier New"/>
                <w:b w:val="0"/>
                <w:sz w:val="20"/>
              </w:rPr>
              <w:t>, 3.0000]</w:t>
            </w:r>
          </w:p>
        </w:tc>
        <w:tc>
          <w:tcPr>
            <w:tcW w:w="0" w:type="auto"/>
            <w:vAlign w:val="center"/>
          </w:tcPr>
          <w:p w14:paraId="65D20E1E" w14:textId="6A9EDD25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-0.0238721339</w:t>
            </w:r>
          </w:p>
        </w:tc>
        <w:tc>
          <w:tcPr>
            <w:tcW w:w="0" w:type="auto"/>
            <w:vAlign w:val="center"/>
          </w:tcPr>
          <w:p w14:paraId="46747F12" w14:textId="6B96BE8A" w:rsidR="004D5C1F" w:rsidRPr="004D5C1F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E3BBE23" w14:textId="5014889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4045</w:t>
            </w:r>
          </w:p>
        </w:tc>
        <w:tc>
          <w:tcPr>
            <w:tcW w:w="1677" w:type="dxa"/>
            <w:vAlign w:val="center"/>
          </w:tcPr>
          <w:p w14:paraId="54FA346F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1DBA5992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3</w:t>
            </w:r>
          </w:p>
        </w:tc>
      </w:tr>
      <w:tr w:rsidR="001C5629" w14:paraId="060FB0A2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6F4AA978" w14:textId="2B9ED51F" w:rsidR="004D5C1F" w:rsidRPr="00A46F22" w:rsidRDefault="004D5C1F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D5C1F">
              <w:rPr>
                <w:rFonts w:ascii="Courier New" w:hAnsi="Courier New" w:cs="Courier New"/>
                <w:b w:val="0"/>
                <w:sz w:val="20"/>
              </w:rPr>
              <w:t>[2.97557, 2.99999]</w:t>
            </w:r>
          </w:p>
        </w:tc>
        <w:tc>
          <w:tcPr>
            <w:tcW w:w="0" w:type="auto"/>
            <w:vAlign w:val="center"/>
          </w:tcPr>
          <w:p w14:paraId="1E545A94" w14:textId="50BC9EFC" w:rsidR="004D5C1F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-0.0241257046</w:t>
            </w:r>
          </w:p>
        </w:tc>
        <w:tc>
          <w:tcPr>
            <w:tcW w:w="0" w:type="auto"/>
            <w:vAlign w:val="center"/>
          </w:tcPr>
          <w:p w14:paraId="2523AE84" w14:textId="6F2C1298" w:rsidR="004D5C1F" w:rsidRPr="004D5C1F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64EAD41E" w14:textId="581BD749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4720</w:t>
            </w:r>
          </w:p>
        </w:tc>
        <w:tc>
          <w:tcPr>
            <w:tcW w:w="1677" w:type="dxa"/>
            <w:vAlign w:val="center"/>
          </w:tcPr>
          <w:p w14:paraId="1FD87EC2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4F83959E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4</w:t>
            </w:r>
          </w:p>
        </w:tc>
      </w:tr>
      <w:tr w:rsidR="001C5629" w14:paraId="687F74DF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22F7EF59" w14:textId="014A73D7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75594, 2.999998]</w:t>
            </w:r>
          </w:p>
        </w:tc>
        <w:tc>
          <w:tcPr>
            <w:tcW w:w="0" w:type="auto"/>
            <w:vAlign w:val="center"/>
          </w:tcPr>
          <w:p w14:paraId="1CA60186" w14:textId="60EF3C53" w:rsidR="004D5C1F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-0.0241117166</w:t>
            </w:r>
          </w:p>
        </w:tc>
        <w:tc>
          <w:tcPr>
            <w:tcW w:w="0" w:type="auto"/>
            <w:vAlign w:val="center"/>
          </w:tcPr>
          <w:p w14:paraId="27954381" w14:textId="1FD4B61B" w:rsidR="004D5C1F" w:rsidRPr="001C5629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244B6CD4" w14:textId="3825DE7A" w:rsidR="004D5C1F" w:rsidRPr="00A46F22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6620</w:t>
            </w:r>
          </w:p>
        </w:tc>
        <w:tc>
          <w:tcPr>
            <w:tcW w:w="1677" w:type="dxa"/>
            <w:vAlign w:val="center"/>
          </w:tcPr>
          <w:p w14:paraId="7C9AC6FF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58D11780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5</w:t>
            </w:r>
          </w:p>
        </w:tc>
      </w:tr>
      <w:tr w:rsidR="001C5629" w14:paraId="7982F3C9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7CB37403" w14:textId="44E19717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755956, 2.9999997]</w:t>
            </w:r>
          </w:p>
        </w:tc>
        <w:tc>
          <w:tcPr>
            <w:tcW w:w="0" w:type="auto"/>
            <w:vAlign w:val="center"/>
          </w:tcPr>
          <w:p w14:paraId="0B76919A" w14:textId="0BB687D5" w:rsidR="004D5C1F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-0.0241110888</w:t>
            </w:r>
          </w:p>
        </w:tc>
        <w:tc>
          <w:tcPr>
            <w:tcW w:w="0" w:type="auto"/>
            <w:vAlign w:val="center"/>
          </w:tcPr>
          <w:p w14:paraId="5EBC73D2" w14:textId="6A3217BB" w:rsidR="004D5C1F" w:rsidRPr="001C5629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EB425F0" w14:textId="508BA0F8" w:rsidR="004D5C1F" w:rsidRPr="00A46F22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7462</w:t>
            </w:r>
          </w:p>
        </w:tc>
        <w:tc>
          <w:tcPr>
            <w:tcW w:w="1677" w:type="dxa"/>
            <w:vAlign w:val="center"/>
          </w:tcPr>
          <w:p w14:paraId="6020628B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55716029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6</w:t>
            </w:r>
          </w:p>
        </w:tc>
      </w:tr>
      <w:tr w:rsidR="001C5629" w14:paraId="4949F304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2FCF5FA1" w14:textId="3BE581FF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7559558, 2.99999997]</w:t>
            </w:r>
          </w:p>
        </w:tc>
        <w:tc>
          <w:tcPr>
            <w:tcW w:w="0" w:type="auto"/>
            <w:vAlign w:val="center"/>
          </w:tcPr>
          <w:p w14:paraId="419475D6" w14:textId="53C28982" w:rsidR="004D5C1F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-0.0241113596</w:t>
            </w:r>
          </w:p>
        </w:tc>
        <w:tc>
          <w:tcPr>
            <w:tcW w:w="0" w:type="auto"/>
            <w:vAlign w:val="center"/>
          </w:tcPr>
          <w:p w14:paraId="77795E1E" w14:textId="48023D47" w:rsidR="004D5C1F" w:rsidRPr="001C5629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61C9AC4" w14:textId="7150691D" w:rsidR="004D5C1F" w:rsidRPr="00A46F22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8240</w:t>
            </w:r>
          </w:p>
        </w:tc>
        <w:tc>
          <w:tcPr>
            <w:tcW w:w="1677" w:type="dxa"/>
            <w:vAlign w:val="center"/>
          </w:tcPr>
          <w:p w14:paraId="1269FA0B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06AA2B40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787E126E" w14:textId="08944FA8" w:rsidR="00406D5D" w:rsidRPr="00D4790E" w:rsidRDefault="00406D5D" w:rsidP="000E274F">
      <w:pPr>
        <w:pStyle w:val="afb"/>
        <w:spacing w:before="120"/>
        <w:ind w:left="709"/>
        <w:jc w:val="both"/>
        <w:rPr>
          <w:i/>
        </w:rPr>
      </w:pPr>
      <w:r w:rsidRPr="00D4790E">
        <w:rPr>
          <w:i/>
        </w:rPr>
        <w:t>Изменение результата в зависимости от начальной точки</w:t>
      </w:r>
      <w:r>
        <w:rPr>
          <w:i/>
        </w:rPr>
        <w:t xml:space="preserve"> </w:t>
      </w:r>
      <w:r>
        <w:rPr>
          <w:rFonts w:eastAsiaTheme="minorEastAsia"/>
          <w:i/>
        </w:rPr>
        <w:t xml:space="preserve">(начальная величина коэффициента штрафа – </w:t>
      </w:r>
      <w:r w:rsidRPr="00406D5D">
        <w:rPr>
          <w:rFonts w:eastAsiaTheme="minorEastAsia"/>
          <w:i/>
        </w:rPr>
        <w:t>0.1</w:t>
      </w:r>
      <w:r>
        <w:rPr>
          <w:rFonts w:eastAsiaTheme="minorEastAsia"/>
          <w:i/>
        </w:rPr>
        <w:t xml:space="preserve">, коэффициент изменения штрафа – </w:t>
      </w:r>
      <w:r w:rsidRPr="00406D5D">
        <w:rPr>
          <w:rFonts w:eastAsiaTheme="minorEastAsia"/>
          <w:i/>
        </w:rPr>
        <w:t>0.1</w:t>
      </w:r>
      <w:r>
        <w:rPr>
          <w:rFonts w:eastAsiaTheme="minorEastAsia"/>
          <w:i/>
        </w:rPr>
        <w:t>)</w:t>
      </w:r>
      <w:r w:rsidRPr="00D4790E">
        <w:rPr>
          <w:i/>
        </w:rPr>
        <w:t>:</w:t>
      </w:r>
    </w:p>
    <w:tbl>
      <w:tblPr>
        <w:tblStyle w:val="14"/>
        <w:tblW w:w="9356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810"/>
        <w:gridCol w:w="2301"/>
        <w:gridCol w:w="1276"/>
        <w:gridCol w:w="1559"/>
        <w:gridCol w:w="1701"/>
        <w:gridCol w:w="709"/>
      </w:tblGrid>
      <w:tr w:rsidR="00406D5D" w14:paraId="6FC97443" w14:textId="77777777" w:rsidTr="00201E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795FDED" w14:textId="77777777" w:rsidR="00406D5D" w:rsidRPr="007319FE" w:rsidRDefault="00406D5D" w:rsidP="00201E2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2301" w:type="dxa"/>
            <w:vAlign w:val="center"/>
          </w:tcPr>
          <w:p w14:paraId="703B193A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76" w:type="dxa"/>
            <w:vAlign w:val="center"/>
          </w:tcPr>
          <w:p w14:paraId="2643C5C0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59" w:type="dxa"/>
            <w:vAlign w:val="center"/>
          </w:tcPr>
          <w:p w14:paraId="11061E03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701" w:type="dxa"/>
            <w:vAlign w:val="center"/>
          </w:tcPr>
          <w:p w14:paraId="32BA029A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09" w:type="dxa"/>
            <w:vAlign w:val="center"/>
          </w:tcPr>
          <w:p w14:paraId="2502998D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406D5D" w14:paraId="519C973A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E7E1777" w14:textId="3388392B" w:rsidR="00406D5D" w:rsidRPr="00A46F22" w:rsidRDefault="00406D5D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7559558, 2.99999997]</w:t>
            </w:r>
          </w:p>
        </w:tc>
        <w:tc>
          <w:tcPr>
            <w:tcW w:w="2301" w:type="dxa"/>
            <w:vAlign w:val="center"/>
          </w:tcPr>
          <w:p w14:paraId="66570413" w14:textId="0C05FD77" w:rsidR="00406D5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-0.0241113596</w:t>
            </w:r>
          </w:p>
        </w:tc>
        <w:tc>
          <w:tcPr>
            <w:tcW w:w="1276" w:type="dxa"/>
            <w:vAlign w:val="center"/>
          </w:tcPr>
          <w:p w14:paraId="3344308F" w14:textId="5CD985B6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5A07A7C1" w14:textId="1FEB7BE6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8240</w:t>
            </w:r>
          </w:p>
        </w:tc>
        <w:tc>
          <w:tcPr>
            <w:tcW w:w="1701" w:type="dxa"/>
            <w:vAlign w:val="center"/>
          </w:tcPr>
          <w:p w14:paraId="72BB6DBA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1B6D77E0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3342D7DF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7F627784" w14:textId="2E4DA9DD" w:rsidR="00406D5D" w:rsidRPr="003F6B8A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7559550, 2.99999999]</w:t>
            </w:r>
          </w:p>
        </w:tc>
        <w:tc>
          <w:tcPr>
            <w:tcW w:w="2301" w:type="dxa"/>
            <w:vAlign w:val="center"/>
          </w:tcPr>
          <w:p w14:paraId="7F8FEEEC" w14:textId="6DF4846A" w:rsidR="00406D5D" w:rsidRPr="00F96E7A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6D5D">
              <w:rPr>
                <w:rFonts w:ascii="Courier New" w:hAnsi="Courier New" w:cs="Courier New"/>
                <w:sz w:val="20"/>
              </w:rPr>
              <w:t>-0.0241114542</w:t>
            </w:r>
          </w:p>
        </w:tc>
        <w:tc>
          <w:tcPr>
            <w:tcW w:w="1276" w:type="dxa"/>
            <w:vAlign w:val="center"/>
          </w:tcPr>
          <w:p w14:paraId="4FCDCA32" w14:textId="361C63D1" w:rsidR="00406D5D" w:rsidRPr="00A153C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24D2C0C0" w14:textId="09B1A6D2" w:rsidR="00406D5D" w:rsidRPr="00F96E7A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6D5D">
              <w:rPr>
                <w:rFonts w:ascii="Courier New" w:hAnsi="Courier New" w:cs="Courier New"/>
                <w:sz w:val="20"/>
              </w:rPr>
              <w:t>2612</w:t>
            </w:r>
          </w:p>
        </w:tc>
        <w:tc>
          <w:tcPr>
            <w:tcW w:w="1701" w:type="dxa"/>
            <w:vAlign w:val="center"/>
          </w:tcPr>
          <w:p w14:paraId="44393E65" w14:textId="77777777" w:rsidR="00406D5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2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631B8ED1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6D48B2AB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266047BA" w14:textId="7B1385E2" w:rsidR="00406D5D" w:rsidRPr="00002529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755955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5</w:t>
            </w:r>
            <w:r w:rsidRPr="00A153CA">
              <w:rPr>
                <w:rFonts w:ascii="Courier New" w:hAnsi="Courier New" w:cs="Courier New"/>
                <w:b w:val="0"/>
                <w:sz w:val="20"/>
              </w:rPr>
              <w:t>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A153CA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56AC6982" w14:textId="3CC111C3" w:rsidR="00406D5D" w:rsidRPr="00F96E7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-0.0241114203</w:t>
            </w:r>
          </w:p>
        </w:tc>
        <w:tc>
          <w:tcPr>
            <w:tcW w:w="1276" w:type="dxa"/>
            <w:vAlign w:val="center"/>
          </w:tcPr>
          <w:p w14:paraId="2F58903F" w14:textId="45A3FF90" w:rsidR="00406D5D" w:rsidRPr="00A153C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73A28990" w14:textId="7A5BD676" w:rsidR="00406D5D" w:rsidRPr="00A153C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16</w:t>
            </w:r>
          </w:p>
        </w:tc>
        <w:tc>
          <w:tcPr>
            <w:tcW w:w="1701" w:type="dxa"/>
            <w:vAlign w:val="center"/>
          </w:tcPr>
          <w:p w14:paraId="3D8460DC" w14:textId="77777777" w:rsidR="00406D5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1A84A207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4E1079D4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8FB38F1" w14:textId="0EFA7B9A" w:rsidR="00406D5D" w:rsidRPr="00A46F22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lastRenderedPageBreak/>
              <w:t>[2.97559554, 2.99999998]</w:t>
            </w:r>
          </w:p>
        </w:tc>
        <w:tc>
          <w:tcPr>
            <w:tcW w:w="2301" w:type="dxa"/>
            <w:vAlign w:val="center"/>
          </w:tcPr>
          <w:p w14:paraId="78C441E6" w14:textId="2430A5CB" w:rsidR="00406D5D" w:rsidRPr="00A153C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-0.0241114095</w:t>
            </w:r>
          </w:p>
        </w:tc>
        <w:tc>
          <w:tcPr>
            <w:tcW w:w="1276" w:type="dxa"/>
            <w:vAlign w:val="center"/>
          </w:tcPr>
          <w:p w14:paraId="1C211848" w14:textId="563D718D" w:rsidR="00406D5D" w:rsidRPr="00A153C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3CAD4238" w14:textId="1CD298D2" w:rsidR="00406D5D" w:rsidRPr="00A46F22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19046342</w:t>
            </w:r>
          </w:p>
        </w:tc>
        <w:tc>
          <w:tcPr>
            <w:tcW w:w="1701" w:type="dxa"/>
            <w:vAlign w:val="center"/>
          </w:tcPr>
          <w:p w14:paraId="5DD243CC" w14:textId="77777777" w:rsidR="00406D5D" w:rsidRPr="0004617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1]</w:t>
            </w:r>
          </w:p>
        </w:tc>
        <w:tc>
          <w:tcPr>
            <w:tcW w:w="709" w:type="dxa"/>
            <w:vAlign w:val="center"/>
          </w:tcPr>
          <w:p w14:paraId="667FC0B3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09797978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691E9BF2" w14:textId="3DFC4A7C" w:rsidR="00406D5D" w:rsidRPr="00A46F22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7559556, 3.00000001]</w:t>
            </w:r>
          </w:p>
        </w:tc>
        <w:tc>
          <w:tcPr>
            <w:tcW w:w="2301" w:type="dxa"/>
            <w:vAlign w:val="center"/>
          </w:tcPr>
          <w:p w14:paraId="56517C43" w14:textId="180BA7EC" w:rsidR="00406D5D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-0.0241114184</w:t>
            </w:r>
          </w:p>
        </w:tc>
        <w:tc>
          <w:tcPr>
            <w:tcW w:w="1276" w:type="dxa"/>
            <w:vAlign w:val="center"/>
          </w:tcPr>
          <w:p w14:paraId="0F18FF05" w14:textId="4B9BB008" w:rsidR="00406D5D" w:rsidRPr="003F6B8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559" w:type="dxa"/>
            <w:vAlign w:val="center"/>
          </w:tcPr>
          <w:p w14:paraId="4CFC0CC7" w14:textId="7C7C6781" w:rsidR="00406D5D" w:rsidRPr="0004617D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4892</w:t>
            </w:r>
          </w:p>
        </w:tc>
        <w:tc>
          <w:tcPr>
            <w:tcW w:w="1701" w:type="dxa"/>
            <w:vAlign w:val="center"/>
          </w:tcPr>
          <w:p w14:paraId="7C82FD57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2]</w:t>
            </w:r>
          </w:p>
        </w:tc>
        <w:tc>
          <w:tcPr>
            <w:tcW w:w="709" w:type="dxa"/>
            <w:vAlign w:val="center"/>
          </w:tcPr>
          <w:p w14:paraId="483DE4A5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36659268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43596CF" w14:textId="0A1969DA" w:rsidR="00406D5D" w:rsidRPr="00A46F22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7559554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66E74F19" w14:textId="2000570F" w:rsidR="00406D5D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-0.0241114210</w:t>
            </w:r>
          </w:p>
        </w:tc>
        <w:tc>
          <w:tcPr>
            <w:tcW w:w="1276" w:type="dxa"/>
            <w:vAlign w:val="center"/>
          </w:tcPr>
          <w:p w14:paraId="52D2725C" w14:textId="1908B143" w:rsidR="00406D5D" w:rsidRPr="003F6B8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1</w:t>
            </w:r>
          </w:p>
        </w:tc>
        <w:tc>
          <w:tcPr>
            <w:tcW w:w="1559" w:type="dxa"/>
            <w:vAlign w:val="center"/>
          </w:tcPr>
          <w:p w14:paraId="6E7A0C0F" w14:textId="6360F0F4" w:rsidR="00406D5D" w:rsidRPr="0004617D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408</w:t>
            </w:r>
          </w:p>
        </w:tc>
        <w:tc>
          <w:tcPr>
            <w:tcW w:w="1701" w:type="dxa"/>
            <w:vAlign w:val="center"/>
          </w:tcPr>
          <w:p w14:paraId="5B2D9714" w14:textId="77777777" w:rsidR="00406D5D" w:rsidRPr="0004617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3]</w:t>
            </w:r>
          </w:p>
        </w:tc>
        <w:tc>
          <w:tcPr>
            <w:tcW w:w="709" w:type="dxa"/>
            <w:vAlign w:val="center"/>
          </w:tcPr>
          <w:p w14:paraId="7F09CF60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0D00BEDD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71AE756C" w14:textId="7FBA7E70" w:rsidR="00406D5D" w:rsidRPr="00A46F22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7559557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4CDBA1AD" w14:textId="1FA21298" w:rsidR="00406D5D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-0.0241113955</w:t>
            </w:r>
          </w:p>
        </w:tc>
        <w:tc>
          <w:tcPr>
            <w:tcW w:w="1276" w:type="dxa"/>
            <w:vAlign w:val="center"/>
          </w:tcPr>
          <w:p w14:paraId="20D643FD" w14:textId="27B025AA" w:rsidR="00406D5D" w:rsidRPr="00037F06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56FB0817" w14:textId="02283C4C" w:rsidR="00406D5D" w:rsidRPr="00A46F22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408</w:t>
            </w:r>
          </w:p>
        </w:tc>
        <w:tc>
          <w:tcPr>
            <w:tcW w:w="1701" w:type="dxa"/>
            <w:vAlign w:val="center"/>
          </w:tcPr>
          <w:p w14:paraId="7772499F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2,3]</w:t>
            </w:r>
          </w:p>
        </w:tc>
        <w:tc>
          <w:tcPr>
            <w:tcW w:w="709" w:type="dxa"/>
            <w:vAlign w:val="center"/>
          </w:tcPr>
          <w:p w14:paraId="767F4ED9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6D6A5FF2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70A6EAA4" w14:textId="19A2D053" w:rsidR="00406D5D" w:rsidRPr="0004617D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755955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5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4E8484EC" w14:textId="253BC224" w:rsidR="00406D5D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-0.0241114206</w:t>
            </w:r>
          </w:p>
        </w:tc>
        <w:tc>
          <w:tcPr>
            <w:tcW w:w="1276" w:type="dxa"/>
            <w:vAlign w:val="center"/>
          </w:tcPr>
          <w:p w14:paraId="4CEC2893" w14:textId="2CB32DCF" w:rsidR="00406D5D" w:rsidRPr="00037F06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1ADD7D40" w14:textId="7E76C010" w:rsidR="00406D5D" w:rsidRPr="00A46F22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37F06">
              <w:rPr>
                <w:rFonts w:ascii="Courier New" w:hAnsi="Courier New" w:cs="Courier New"/>
                <w:sz w:val="20"/>
              </w:rPr>
              <w:t>396</w:t>
            </w:r>
          </w:p>
        </w:tc>
        <w:tc>
          <w:tcPr>
            <w:tcW w:w="1701" w:type="dxa"/>
            <w:vAlign w:val="center"/>
          </w:tcPr>
          <w:p w14:paraId="3E1ABEAA" w14:textId="77777777" w:rsidR="00406D5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3,3]</w:t>
            </w:r>
          </w:p>
        </w:tc>
        <w:tc>
          <w:tcPr>
            <w:tcW w:w="709" w:type="dxa"/>
            <w:vAlign w:val="center"/>
          </w:tcPr>
          <w:p w14:paraId="2311655D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0B80B93B" w14:textId="75FD7E51" w:rsidR="00201E28" w:rsidRDefault="00201E28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стратегии изменения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>
        <w:rPr>
          <w:rFonts w:eastAsiaTheme="minorEastAsia"/>
          <w:i/>
        </w:rPr>
        <w:t xml:space="preserve">начальная величина коэффициента штрафа – </w:t>
      </w:r>
      <w:r w:rsidRPr="00201E28">
        <w:rPr>
          <w:rFonts w:eastAsiaTheme="minorEastAsia"/>
          <w:i/>
        </w:rPr>
        <w:t>0.1</w:t>
      </w:r>
      <w:r>
        <w:rPr>
          <w:rFonts w:eastAsiaTheme="minorEastAsia"/>
          <w:i/>
        </w:rPr>
        <w:t>):</w:t>
      </w:r>
    </w:p>
    <w:tbl>
      <w:tblPr>
        <w:tblStyle w:val="14"/>
        <w:tblW w:w="9331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843"/>
        <w:gridCol w:w="1984"/>
        <w:gridCol w:w="1276"/>
        <w:gridCol w:w="1276"/>
        <w:gridCol w:w="1417"/>
        <w:gridCol w:w="709"/>
        <w:gridCol w:w="826"/>
      </w:tblGrid>
      <w:tr w:rsidR="00201E28" w14:paraId="4CBDE641" w14:textId="77777777" w:rsidTr="00AA2F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644EBA37" w14:textId="77777777" w:rsidR="00201E28" w:rsidRPr="00AA2F58" w:rsidRDefault="00201E28" w:rsidP="00201E28">
            <w:pPr>
              <w:pStyle w:val="afb"/>
              <w:jc w:val="center"/>
              <w:rPr>
                <w:rFonts w:asciiTheme="majorHAnsi" w:hAnsiTheme="majorHAnsi" w:cstheme="majorHAnsi"/>
                <w:szCs w:val="24"/>
              </w:rPr>
            </w:pPr>
            <w:r w:rsidRPr="00AA2F58">
              <w:rPr>
                <w:rFonts w:asciiTheme="majorHAnsi" w:hAnsiTheme="majorHAnsi" w:cstheme="majorHAnsi"/>
                <w:szCs w:val="24"/>
              </w:rPr>
              <w:t>Ответ</w:t>
            </w:r>
          </w:p>
        </w:tc>
        <w:tc>
          <w:tcPr>
            <w:tcW w:w="1984" w:type="dxa"/>
            <w:vAlign w:val="center"/>
          </w:tcPr>
          <w:p w14:paraId="3B4AA925" w14:textId="77777777" w:rsidR="00201E28" w:rsidRPr="00AA2F58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  <w:szCs w:val="24"/>
              </w:rPr>
            </w:pPr>
            <w:r w:rsidRPr="00AA2F58">
              <w:rPr>
                <w:rFonts w:asciiTheme="majorHAnsi" w:eastAsiaTheme="minorEastAsia" w:hAnsiTheme="majorHAnsi" w:cstheme="majorHAnsi"/>
                <w:szCs w:val="24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  <w:szCs w:val="24"/>
                </w:rPr>
                <m:t>G(x)</m:t>
              </m:r>
            </m:oMath>
          </w:p>
        </w:tc>
        <w:tc>
          <w:tcPr>
            <w:tcW w:w="1276" w:type="dxa"/>
            <w:vAlign w:val="center"/>
          </w:tcPr>
          <w:p w14:paraId="3A47D020" w14:textId="77777777" w:rsidR="00201E28" w:rsidRPr="00AA2F58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  <w:szCs w:val="24"/>
              </w:rPr>
            </w:pPr>
            <w:r w:rsidRPr="00AA2F58">
              <w:rPr>
                <w:rFonts w:asciiTheme="majorHAnsi" w:hAnsiTheme="majorHAnsi" w:cstheme="majorHAnsi"/>
                <w:szCs w:val="24"/>
              </w:rPr>
              <w:t>Итераций</w:t>
            </w:r>
          </w:p>
        </w:tc>
        <w:tc>
          <w:tcPr>
            <w:tcW w:w="1276" w:type="dxa"/>
            <w:vAlign w:val="center"/>
          </w:tcPr>
          <w:p w14:paraId="700833BD" w14:textId="77777777" w:rsidR="00201E28" w:rsidRPr="00AA2F58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  <w:szCs w:val="24"/>
              </w:rPr>
            </w:pPr>
            <w:r w:rsidRPr="00AA2F58">
              <w:rPr>
                <w:rFonts w:asciiTheme="majorHAnsi" w:hAnsiTheme="majorHAnsi" w:cstheme="majorHAnsi"/>
                <w:sz w:val="20"/>
                <w:szCs w:val="24"/>
              </w:rPr>
              <w:t>Вычислений</w:t>
            </w:r>
            <w:r w:rsidRPr="00AA2F58">
              <w:rPr>
                <w:rFonts w:asciiTheme="majorHAnsi" w:hAnsiTheme="majorHAnsi" w:cstheme="majorHAnsi"/>
                <w:sz w:val="20"/>
                <w:szCs w:val="24"/>
                <w:lang w:val="en-US"/>
              </w:rPr>
              <w:t xml:space="preserve"> </w:t>
            </w:r>
            <w:r w:rsidRPr="00AA2F58">
              <w:rPr>
                <w:rFonts w:asciiTheme="majorHAnsi" w:hAnsiTheme="majorHAnsi" w:cstheme="majorHAnsi"/>
                <w:sz w:val="20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4"/>
                </w:rPr>
                <m:t>f</m:t>
              </m:r>
            </m:oMath>
          </w:p>
        </w:tc>
        <w:tc>
          <w:tcPr>
            <w:tcW w:w="1417" w:type="dxa"/>
            <w:vAlign w:val="center"/>
          </w:tcPr>
          <w:p w14:paraId="05B5CAE1" w14:textId="77777777" w:rsidR="00201E28" w:rsidRPr="00AA2F58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  <w:szCs w:val="24"/>
              </w:rPr>
            </w:pPr>
            <w:r w:rsidRPr="00AA2F58">
              <w:rPr>
                <w:rFonts w:asciiTheme="majorHAnsi" w:eastAsia="Times New Roman" w:hAnsiTheme="majorHAnsi" w:cstheme="majorHAnsi"/>
                <w:sz w:val="20"/>
                <w:szCs w:val="24"/>
              </w:rPr>
              <w:t>Начальное приближение</w:t>
            </w:r>
          </w:p>
        </w:tc>
        <w:tc>
          <w:tcPr>
            <w:tcW w:w="709" w:type="dxa"/>
            <w:vAlign w:val="center"/>
          </w:tcPr>
          <w:p w14:paraId="2A34DEE6" w14:textId="77777777" w:rsidR="00201E28" w:rsidRPr="007319FE" w:rsidRDefault="00316852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26" w:type="dxa"/>
            <w:vAlign w:val="center"/>
          </w:tcPr>
          <w:p w14:paraId="4957EA22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201E28" w14:paraId="765068B7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5579A89E" w14:textId="3F46A449" w:rsidR="00201E28" w:rsidRPr="00201E28" w:rsidRDefault="00201E28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3746893E" w14:textId="71954D4B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Theme="minorEastAsia" w:hAnsi="Courier New" w:cs="Courier New"/>
                <w:sz w:val="20"/>
                <w:szCs w:val="20"/>
              </w:rPr>
            </w:pPr>
            <w:r w:rsidRPr="00201E28">
              <w:rPr>
                <w:rFonts w:ascii="Courier New" w:eastAsiaTheme="minorEastAsia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280BF32E" w14:textId="2CF7EE10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6D7CF583" w14:textId="5C5921D5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6DE39F91" w14:textId="313DEF85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506D7CFA" w14:textId="69EE5E08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</w:t>
            </w:r>
          </w:p>
        </w:tc>
        <w:tc>
          <w:tcPr>
            <w:tcW w:w="826" w:type="dxa"/>
            <w:vAlign w:val="center"/>
          </w:tcPr>
          <w:p w14:paraId="1360740A" w14:textId="03E80B70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201E28" w14:paraId="325BE051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6E09D7EA" w14:textId="1F93E3BF" w:rsidR="00201E28" w:rsidRPr="00201E28" w:rsidRDefault="00201E28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0AAD1E94" w14:textId="0794E165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eastAsiaTheme="minorEastAsia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2E7ABCE7" w14:textId="75978C59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35ADB90B" w14:textId="028B34AA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64A0ADA4" w14:textId="77777777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033253D5" w14:textId="6BE5229F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2</w:t>
            </w:r>
          </w:p>
        </w:tc>
        <w:tc>
          <w:tcPr>
            <w:tcW w:w="826" w:type="dxa"/>
            <w:vAlign w:val="center"/>
          </w:tcPr>
          <w:p w14:paraId="3CC6D165" w14:textId="77777777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201E28" w14:paraId="1E555938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09B95EFE" w14:textId="586EC859" w:rsidR="00201E28" w:rsidRPr="00201E28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277DE867" w14:textId="630A728D" w:rsidR="00201E28" w:rsidRPr="00201E28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24497EC0" w14:textId="639E167F" w:rsidR="00201E28" w:rsidRPr="005D4669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32906298" w14:textId="1FE65D82" w:rsidR="00201E28" w:rsidRPr="00201E28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682328B3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27DD3FCF" w14:textId="29BBBE62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3</w:t>
            </w:r>
          </w:p>
        </w:tc>
        <w:tc>
          <w:tcPr>
            <w:tcW w:w="826" w:type="dxa"/>
            <w:vAlign w:val="center"/>
          </w:tcPr>
          <w:p w14:paraId="6DE5A770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6BB523B5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B4C719D" w14:textId="4A017EA3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4EAF7DAF" w14:textId="36640B7B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3D7580C2" w14:textId="37194679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5FD978AD" w14:textId="5FB17329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34F77BC3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1553A56F" w14:textId="2B39DE33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4</w:t>
            </w:r>
          </w:p>
        </w:tc>
        <w:tc>
          <w:tcPr>
            <w:tcW w:w="826" w:type="dxa"/>
            <w:vAlign w:val="center"/>
          </w:tcPr>
          <w:p w14:paraId="44FE52A3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3E9C920B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1F27D78F" w14:textId="4CE3622B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568545B7" w14:textId="4A39F079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51D0633B" w14:textId="2BCB3E88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427BC1E6" w14:textId="2F2AA273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20CA6AE0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1072D072" w14:textId="45CCF062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5</w:t>
            </w:r>
          </w:p>
        </w:tc>
        <w:tc>
          <w:tcPr>
            <w:tcW w:w="826" w:type="dxa"/>
            <w:vAlign w:val="center"/>
          </w:tcPr>
          <w:p w14:paraId="1FB35A51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0F9728E9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179B87D1" w14:textId="566A1F6D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44B60BE8" w14:textId="40446A92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16F398DA" w14:textId="1BB931F1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1A3BA74F" w14:textId="2ABDA84B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7D8E3971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543EA9A6" w14:textId="35F19132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6</w:t>
            </w:r>
          </w:p>
        </w:tc>
        <w:tc>
          <w:tcPr>
            <w:tcW w:w="826" w:type="dxa"/>
            <w:vAlign w:val="center"/>
          </w:tcPr>
          <w:p w14:paraId="02FF1A0D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2205A0D6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3509315D" w14:textId="1D73138A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3CB7888A" w14:textId="62C165FB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67FDE21C" w14:textId="307227A6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11D82D0F" w14:textId="2667E080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2D45469B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55B27DF3" w14:textId="598919E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7</w:t>
            </w:r>
          </w:p>
        </w:tc>
        <w:tc>
          <w:tcPr>
            <w:tcW w:w="826" w:type="dxa"/>
            <w:vAlign w:val="center"/>
          </w:tcPr>
          <w:p w14:paraId="3B96C4B8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51B9463A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CF7EAFD" w14:textId="417A79F3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5DFEBD0E" w14:textId="12A53F7D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10A7B76D" w14:textId="68815A93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0D34954F" w14:textId="457CB423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3550C0D5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760269A4" w14:textId="3495C458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8</w:t>
            </w:r>
          </w:p>
        </w:tc>
        <w:tc>
          <w:tcPr>
            <w:tcW w:w="826" w:type="dxa"/>
            <w:vAlign w:val="center"/>
          </w:tcPr>
          <w:p w14:paraId="559BB69B" w14:textId="7777777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2049F025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4BC80AD1" w14:textId="1E5C3DDD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5453D568" w14:textId="53BE18F5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2F2EDCAF" w14:textId="3ED04865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33D5009D" w14:textId="577618EA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0D85551D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4F1EF75A" w14:textId="7CFE3DB1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9</w:t>
            </w:r>
          </w:p>
        </w:tc>
        <w:tc>
          <w:tcPr>
            <w:tcW w:w="826" w:type="dxa"/>
            <w:vAlign w:val="center"/>
          </w:tcPr>
          <w:p w14:paraId="72040BE9" w14:textId="77777777" w:rsidR="005D4669" w:rsidRPr="00201E28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5D4669" w14:paraId="15990A28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14:paraId="3C4CCB89" w14:textId="1F15246A" w:rsidR="005D4669" w:rsidRPr="00201E28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  <w:szCs w:val="20"/>
              </w:rPr>
              <w:t>[2.97559558, 2.99999997]</w:t>
            </w:r>
          </w:p>
        </w:tc>
        <w:tc>
          <w:tcPr>
            <w:tcW w:w="1984" w:type="dxa"/>
            <w:vAlign w:val="center"/>
          </w:tcPr>
          <w:p w14:paraId="69291092" w14:textId="0922C197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-0.02411135964</w:t>
            </w:r>
          </w:p>
        </w:tc>
        <w:tc>
          <w:tcPr>
            <w:tcW w:w="1276" w:type="dxa"/>
            <w:vAlign w:val="center"/>
          </w:tcPr>
          <w:p w14:paraId="676DAE04" w14:textId="1569717C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14:paraId="75B9CEC1" w14:textId="09335B4C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5D4669">
              <w:rPr>
                <w:rFonts w:ascii="Courier New" w:hAnsi="Courier New" w:cs="Courier New"/>
                <w:sz w:val="20"/>
                <w:szCs w:val="20"/>
              </w:rPr>
              <w:t>8240</w:t>
            </w:r>
          </w:p>
        </w:tc>
        <w:tc>
          <w:tcPr>
            <w:tcW w:w="1417" w:type="dxa"/>
            <w:vAlign w:val="center"/>
          </w:tcPr>
          <w:p w14:paraId="743DB341" w14:textId="7801550B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7E12A93D" w14:textId="174898FE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0</w:t>
            </w:r>
          </w:p>
        </w:tc>
        <w:tc>
          <w:tcPr>
            <w:tcW w:w="826" w:type="dxa"/>
            <w:vAlign w:val="center"/>
          </w:tcPr>
          <w:p w14:paraId="2CF38744" w14:textId="6CC5484A" w:rsidR="005D4669" w:rsidRPr="00201E28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</w:tbl>
    <w:p w14:paraId="534B3FFF" w14:textId="247A69B0" w:rsidR="005D4669" w:rsidRDefault="005D4669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начальной величины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 w:rsidRPr="004860D8">
        <w:rPr>
          <w:rFonts w:asciiTheme="majorHAnsi" w:hAnsiTheme="majorHAnsi" w:cstheme="majorHAnsi"/>
          <w:szCs w:val="24"/>
        </w:rPr>
        <w:t>коэффициент</w:t>
      </w:r>
      <w:r>
        <w:rPr>
          <w:rFonts w:asciiTheme="majorHAnsi" w:hAnsiTheme="majorHAnsi" w:cstheme="majorHAnsi"/>
          <w:szCs w:val="24"/>
        </w:rPr>
        <w:t xml:space="preserve"> </w:t>
      </w:r>
      <w:r w:rsidRPr="004860D8">
        <w:rPr>
          <w:rFonts w:asciiTheme="majorHAnsi" w:hAnsiTheme="majorHAnsi" w:cstheme="majorHAnsi"/>
          <w:szCs w:val="24"/>
        </w:rPr>
        <w:t>изменения штрафа</w:t>
      </w:r>
      <w:r>
        <w:rPr>
          <w:rFonts w:asciiTheme="majorHAnsi" w:hAnsiTheme="majorHAnsi" w:cstheme="majorHAnsi"/>
          <w:szCs w:val="24"/>
        </w:rPr>
        <w:t xml:space="preserve"> </w:t>
      </w:r>
      <w:r>
        <w:rPr>
          <w:rFonts w:eastAsiaTheme="minorEastAsia"/>
          <w:i/>
        </w:rPr>
        <w:t xml:space="preserve">– </w:t>
      </w:r>
      <w:r w:rsidR="00405443" w:rsidRPr="00405443">
        <w:rPr>
          <w:rFonts w:eastAsiaTheme="minorEastAsia"/>
          <w:i/>
        </w:rPr>
        <w:t>0.1</w:t>
      </w:r>
      <w:r>
        <w:rPr>
          <w:rFonts w:eastAsiaTheme="minorEastAsia"/>
          <w:i/>
        </w:rPr>
        <w:t>):</w:t>
      </w:r>
    </w:p>
    <w:tbl>
      <w:tblPr>
        <w:tblStyle w:val="14"/>
        <w:tblW w:w="9331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701"/>
        <w:gridCol w:w="1701"/>
        <w:gridCol w:w="1276"/>
        <w:gridCol w:w="1559"/>
        <w:gridCol w:w="1559"/>
        <w:gridCol w:w="827"/>
        <w:gridCol w:w="708"/>
      </w:tblGrid>
      <w:tr w:rsidR="006D0F46" w14:paraId="7486DDB7" w14:textId="77777777" w:rsidTr="00AA2F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08E2EE62" w14:textId="77777777" w:rsidR="005D4669" w:rsidRPr="007319FE" w:rsidRDefault="005D4669" w:rsidP="00D42A36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701" w:type="dxa"/>
            <w:vAlign w:val="center"/>
          </w:tcPr>
          <w:p w14:paraId="04DFE9CA" w14:textId="77777777" w:rsidR="005D4669" w:rsidRPr="007319FE" w:rsidRDefault="005D4669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76" w:type="dxa"/>
            <w:vAlign w:val="center"/>
          </w:tcPr>
          <w:p w14:paraId="1D18A91A" w14:textId="77777777" w:rsidR="005D4669" w:rsidRPr="007319FE" w:rsidRDefault="005D4669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59" w:type="dxa"/>
            <w:vAlign w:val="center"/>
          </w:tcPr>
          <w:p w14:paraId="561BFF32" w14:textId="77777777" w:rsidR="005D4669" w:rsidRPr="007319FE" w:rsidRDefault="005D4669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559" w:type="dxa"/>
            <w:vAlign w:val="center"/>
          </w:tcPr>
          <w:p w14:paraId="0B19F636" w14:textId="77777777" w:rsidR="005D4669" w:rsidRPr="007319FE" w:rsidRDefault="005D4669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AA2F58">
              <w:rPr>
                <w:rFonts w:asciiTheme="majorHAnsi" w:eastAsia="Times New Roman" w:hAnsiTheme="majorHAnsi" w:cstheme="majorHAnsi"/>
                <w:sz w:val="22"/>
              </w:rPr>
              <w:t>Начальное приближение</w:t>
            </w:r>
          </w:p>
        </w:tc>
        <w:tc>
          <w:tcPr>
            <w:tcW w:w="827" w:type="dxa"/>
            <w:vAlign w:val="center"/>
          </w:tcPr>
          <w:p w14:paraId="7E072F4F" w14:textId="77777777" w:rsidR="005D4669" w:rsidRPr="007319FE" w:rsidRDefault="00316852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vAlign w:val="center"/>
          </w:tcPr>
          <w:p w14:paraId="74AEE4A7" w14:textId="77777777" w:rsidR="005D4669" w:rsidRPr="007319FE" w:rsidRDefault="005D4669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6D0F46" w14:paraId="44625EF9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74F4A9D7" w14:textId="2D86BEBC" w:rsidR="00405443" w:rsidRPr="00A46F22" w:rsidRDefault="00405443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7559558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  <w:vAlign w:val="center"/>
          </w:tcPr>
          <w:p w14:paraId="6924A0C1" w14:textId="00F50083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-0.024111359</w:t>
            </w:r>
          </w:p>
        </w:tc>
        <w:tc>
          <w:tcPr>
            <w:tcW w:w="1276" w:type="dxa"/>
            <w:vAlign w:val="center"/>
          </w:tcPr>
          <w:p w14:paraId="3D37EB7F" w14:textId="65827E6C" w:rsidR="00405443" w:rsidRPr="00405443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255249BF" w14:textId="5E2CF40A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8240</w:t>
            </w:r>
          </w:p>
        </w:tc>
        <w:tc>
          <w:tcPr>
            <w:tcW w:w="1559" w:type="dxa"/>
            <w:vAlign w:val="center"/>
          </w:tcPr>
          <w:p w14:paraId="60E3D95C" w14:textId="77777777" w:rsidR="00405443" w:rsidRPr="0004617D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2016885F" w14:textId="1920C021" w:rsidR="00405443" w:rsidRPr="006D2708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</w:t>
            </w:r>
          </w:p>
        </w:tc>
        <w:tc>
          <w:tcPr>
            <w:tcW w:w="708" w:type="dxa"/>
            <w:vAlign w:val="center"/>
          </w:tcPr>
          <w:p w14:paraId="1B7A7836" w14:textId="77777777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12E9F7B7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0CE24882" w14:textId="6DC2A707" w:rsidR="00405443" w:rsidRPr="00A46F22" w:rsidRDefault="00405443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9750623, 3.00000002]</w:t>
            </w:r>
          </w:p>
        </w:tc>
        <w:tc>
          <w:tcPr>
            <w:tcW w:w="1701" w:type="dxa"/>
            <w:vAlign w:val="center"/>
          </w:tcPr>
          <w:p w14:paraId="600452BB" w14:textId="52214242" w:rsidR="00405443" w:rsidRPr="00CC03BE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-0.002490689</w:t>
            </w:r>
          </w:p>
        </w:tc>
        <w:tc>
          <w:tcPr>
            <w:tcW w:w="1276" w:type="dxa"/>
            <w:vAlign w:val="center"/>
          </w:tcPr>
          <w:p w14:paraId="20E6AFEB" w14:textId="73A0D5B3" w:rsidR="00405443" w:rsidRPr="00405443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4CF797FF" w14:textId="43C83B89" w:rsidR="00405443" w:rsidRPr="00A46F22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8214</w:t>
            </w:r>
          </w:p>
        </w:tc>
        <w:tc>
          <w:tcPr>
            <w:tcW w:w="1559" w:type="dxa"/>
            <w:vAlign w:val="center"/>
          </w:tcPr>
          <w:p w14:paraId="518EF25E" w14:textId="77777777" w:rsidR="00405443" w:rsidRPr="0004617D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73F4ED17" w14:textId="370F1CD1" w:rsidR="00405443" w:rsidRPr="006D2708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2</w:t>
            </w:r>
          </w:p>
        </w:tc>
        <w:tc>
          <w:tcPr>
            <w:tcW w:w="708" w:type="dxa"/>
            <w:vAlign w:val="center"/>
          </w:tcPr>
          <w:p w14:paraId="16388F9B" w14:textId="77777777" w:rsidR="00405443" w:rsidRPr="00A46F22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44B948D7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34D0E91E" w14:textId="69F57F56" w:rsidR="00405443" w:rsidRPr="00A46F22" w:rsidRDefault="00405443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9975005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9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  <w:vAlign w:val="center"/>
          </w:tcPr>
          <w:p w14:paraId="4D8C023C" w14:textId="60F7BF4F" w:rsidR="00405443" w:rsidRPr="00405443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405443">
              <w:rPr>
                <w:rFonts w:ascii="Courier New" w:hAnsi="Courier New" w:cs="Courier New"/>
                <w:sz w:val="20"/>
              </w:rPr>
              <w:t>-0.000249903</w:t>
            </w:r>
          </w:p>
        </w:tc>
        <w:tc>
          <w:tcPr>
            <w:tcW w:w="1276" w:type="dxa"/>
            <w:vAlign w:val="center"/>
          </w:tcPr>
          <w:p w14:paraId="0F3E8593" w14:textId="650CE73F" w:rsidR="00405443" w:rsidRPr="00405443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6C9720B5" w14:textId="2355722E" w:rsidR="00405443" w:rsidRPr="0004617D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405443"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7CCEA474" w14:textId="77777777" w:rsidR="00405443" w:rsidRPr="0004617D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1E87FB24" w14:textId="4F884738" w:rsidR="00405443" w:rsidRPr="006D2708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3</w:t>
            </w:r>
          </w:p>
        </w:tc>
        <w:tc>
          <w:tcPr>
            <w:tcW w:w="708" w:type="dxa"/>
            <w:vAlign w:val="center"/>
          </w:tcPr>
          <w:p w14:paraId="61BA5770" w14:textId="77777777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0E2EE9C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32C4231" w14:textId="0A22EBC6" w:rsidR="00405443" w:rsidRPr="00A46F22" w:rsidRDefault="00405443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9997500, 2.99999999]</w:t>
            </w:r>
          </w:p>
        </w:tc>
        <w:tc>
          <w:tcPr>
            <w:tcW w:w="1701" w:type="dxa"/>
            <w:vAlign w:val="center"/>
          </w:tcPr>
          <w:p w14:paraId="23F3FC5D" w14:textId="41C6B83B" w:rsidR="00405443" w:rsidRPr="00CC03BE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-2.499014949</w:t>
            </w:r>
            <w:r w:rsidR="00AA2F58"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5</w:t>
            </w:r>
          </w:p>
        </w:tc>
        <w:tc>
          <w:tcPr>
            <w:tcW w:w="1276" w:type="dxa"/>
            <w:vAlign w:val="center"/>
          </w:tcPr>
          <w:p w14:paraId="622535DA" w14:textId="36A652A3" w:rsidR="00405443" w:rsidRPr="006D0F46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488FE3A1" w14:textId="25BCFABA" w:rsidR="00405443" w:rsidRPr="0004617D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6D0F46"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531C85DB" w14:textId="77777777" w:rsidR="00405443" w:rsidRPr="0004617D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084811C2" w14:textId="211C59BB" w:rsidR="00405443" w:rsidRPr="006D2708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4</w:t>
            </w:r>
          </w:p>
        </w:tc>
        <w:tc>
          <w:tcPr>
            <w:tcW w:w="708" w:type="dxa"/>
            <w:vAlign w:val="center"/>
          </w:tcPr>
          <w:p w14:paraId="4FDDE1DE" w14:textId="77777777" w:rsidR="00405443" w:rsidRPr="00A46F22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081159D5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38CC2362" w14:textId="0C1203BF" w:rsidR="00405443" w:rsidRPr="00A46F22" w:rsidRDefault="006D0F46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748, 2.99999999]</w:t>
            </w:r>
          </w:p>
        </w:tc>
        <w:tc>
          <w:tcPr>
            <w:tcW w:w="1701" w:type="dxa"/>
            <w:vAlign w:val="center"/>
          </w:tcPr>
          <w:p w14:paraId="0A762C23" w14:textId="7F96873F" w:rsidR="00405443" w:rsidRPr="00CC03BE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-2.514888587</w:t>
            </w:r>
            <w:r w:rsidR="00AA2F58"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6</w:t>
            </w:r>
          </w:p>
        </w:tc>
        <w:tc>
          <w:tcPr>
            <w:tcW w:w="1276" w:type="dxa"/>
            <w:vAlign w:val="center"/>
          </w:tcPr>
          <w:p w14:paraId="728803C4" w14:textId="58F0141D" w:rsidR="00405443" w:rsidRPr="006D0F46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67057A3A" w14:textId="59958A86" w:rsidR="00405443" w:rsidRPr="00A46F22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8204</w:t>
            </w:r>
          </w:p>
        </w:tc>
        <w:tc>
          <w:tcPr>
            <w:tcW w:w="1559" w:type="dxa"/>
            <w:vAlign w:val="center"/>
          </w:tcPr>
          <w:p w14:paraId="582EDF02" w14:textId="77777777" w:rsidR="00405443" w:rsidRPr="0004617D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192E24B3" w14:textId="5A378E17" w:rsidR="00405443" w:rsidRPr="006D2708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5</w:t>
            </w:r>
          </w:p>
        </w:tc>
        <w:tc>
          <w:tcPr>
            <w:tcW w:w="708" w:type="dxa"/>
            <w:vAlign w:val="center"/>
          </w:tcPr>
          <w:p w14:paraId="1A4299C2" w14:textId="77777777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631560E8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CAFF641" w14:textId="14ABE0CF" w:rsidR="00405443" w:rsidRPr="0004617D" w:rsidRDefault="006D0F46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72, 3.00000001]</w:t>
            </w:r>
          </w:p>
        </w:tc>
        <w:tc>
          <w:tcPr>
            <w:tcW w:w="1701" w:type="dxa"/>
          </w:tcPr>
          <w:p w14:paraId="2586E618" w14:textId="4E2BD7DC" w:rsidR="00405443" w:rsidRPr="00CC03BE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-2.827817255</w:t>
            </w:r>
            <w:r w:rsidR="00AA2F58"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7</w:t>
            </w:r>
          </w:p>
        </w:tc>
        <w:tc>
          <w:tcPr>
            <w:tcW w:w="1276" w:type="dxa"/>
            <w:vAlign w:val="center"/>
          </w:tcPr>
          <w:p w14:paraId="4335EF53" w14:textId="0D849F10" w:rsidR="00405443" w:rsidRPr="006D0F46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072B1D5F" w14:textId="00426471" w:rsidR="00405443" w:rsidRPr="006D0F46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1C126D4D" w14:textId="77777777" w:rsidR="00405443" w:rsidRPr="00C80985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09F7E7C3" w14:textId="26662DB8" w:rsidR="00405443" w:rsidRPr="006D2708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6</w:t>
            </w:r>
          </w:p>
        </w:tc>
        <w:tc>
          <w:tcPr>
            <w:tcW w:w="708" w:type="dxa"/>
            <w:vAlign w:val="center"/>
          </w:tcPr>
          <w:p w14:paraId="0682CD94" w14:textId="77777777" w:rsidR="00405443" w:rsidRPr="00A46F22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1C76B96D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4633A2AF" w14:textId="21B76C83" w:rsidR="00405443" w:rsidRPr="00D02C99" w:rsidRDefault="006D0F46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6, 3.00000001]</w:t>
            </w:r>
          </w:p>
        </w:tc>
        <w:tc>
          <w:tcPr>
            <w:tcW w:w="1701" w:type="dxa"/>
          </w:tcPr>
          <w:p w14:paraId="45F4FDD3" w14:textId="72853DC5" w:rsidR="00405443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-4.903098429</w:t>
            </w:r>
            <w:r w:rsidR="00AA2F58"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8</w:t>
            </w:r>
          </w:p>
        </w:tc>
        <w:tc>
          <w:tcPr>
            <w:tcW w:w="1276" w:type="dxa"/>
            <w:vAlign w:val="center"/>
          </w:tcPr>
          <w:p w14:paraId="62BA50DB" w14:textId="562B6DB4" w:rsidR="00405443" w:rsidRPr="006D0F46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20BCCD28" w14:textId="1B272CD9" w:rsidR="00405443" w:rsidRPr="006D0F46" w:rsidRDefault="006D0F46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06174B15" w14:textId="77777777" w:rsidR="00405443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46A8060C" w14:textId="1CC7507F" w:rsidR="00405443" w:rsidRPr="006D2708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7</w:t>
            </w:r>
          </w:p>
        </w:tc>
        <w:tc>
          <w:tcPr>
            <w:tcW w:w="708" w:type="dxa"/>
            <w:vAlign w:val="center"/>
          </w:tcPr>
          <w:p w14:paraId="36FCD4A6" w14:textId="77777777" w:rsidR="00405443" w:rsidRPr="00A46F22" w:rsidRDefault="00405443" w:rsidP="00405443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6D0F46" w14:paraId="1C28046F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1B44B44" w14:textId="282F975C" w:rsidR="00405443" w:rsidRPr="00D02C99" w:rsidRDefault="006D0F46" w:rsidP="00405443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8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6D0F4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</w:tcPr>
          <w:p w14:paraId="4CB819D0" w14:textId="15DDFA5C" w:rsidR="00405443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7.033122997</w:t>
            </w:r>
            <w:r w:rsidR="00AA2F58"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9</w:t>
            </w:r>
          </w:p>
        </w:tc>
        <w:tc>
          <w:tcPr>
            <w:tcW w:w="1276" w:type="dxa"/>
            <w:vAlign w:val="center"/>
          </w:tcPr>
          <w:p w14:paraId="4DC31D8C" w14:textId="7322F642" w:rsidR="00405443" w:rsidRPr="006D0F46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51516DA8" w14:textId="2FAF03BD" w:rsidR="00405443" w:rsidRPr="006D0F46" w:rsidRDefault="006D0F46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3BE8B227" w14:textId="77777777" w:rsidR="00405443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69076020" w14:textId="1C343E1A" w:rsidR="00405443" w:rsidRPr="006D2708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8</w:t>
            </w:r>
          </w:p>
        </w:tc>
        <w:tc>
          <w:tcPr>
            <w:tcW w:w="708" w:type="dxa"/>
            <w:vAlign w:val="center"/>
          </w:tcPr>
          <w:p w14:paraId="5AFFA349" w14:textId="77777777" w:rsidR="00405443" w:rsidRPr="00A46F22" w:rsidRDefault="00405443" w:rsidP="00405443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6ED6E45C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463ED2CB" w14:textId="1D8DD574" w:rsidR="00AA2F58" w:rsidRPr="00D02C99" w:rsidRDefault="00AA2F58" w:rsidP="00AA2F5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lastRenderedPageBreak/>
              <w:t>[2.99999998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6D0F4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</w:tcPr>
          <w:p w14:paraId="73297F9F" w14:textId="78E2F341" w:rsid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7.033122997</w:t>
            </w:r>
            <w:r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9</w:t>
            </w:r>
          </w:p>
        </w:tc>
        <w:tc>
          <w:tcPr>
            <w:tcW w:w="1276" w:type="dxa"/>
            <w:vAlign w:val="center"/>
          </w:tcPr>
          <w:p w14:paraId="1A11FAB7" w14:textId="42F56FC0" w:rsidR="00AA2F58" w:rsidRP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3ECBED03" w14:textId="5CCCEFAA" w:rsidR="00AA2F58" w:rsidRP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30505E36" w14:textId="77777777" w:rsid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163B1A75" w14:textId="63B3E5D0" w:rsidR="00AA2F58" w:rsidRPr="006D270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9</w:t>
            </w:r>
          </w:p>
        </w:tc>
        <w:tc>
          <w:tcPr>
            <w:tcW w:w="708" w:type="dxa"/>
            <w:vAlign w:val="center"/>
          </w:tcPr>
          <w:p w14:paraId="7472B000" w14:textId="77777777" w:rsidR="00AA2F58" w:rsidRPr="00A46F22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655321E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4503A112" w14:textId="7B4D3D71" w:rsidR="00AA2F58" w:rsidRPr="006052AE" w:rsidRDefault="00AA2F58" w:rsidP="00AA2F5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8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6D0F4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</w:tcPr>
          <w:p w14:paraId="37470EEC" w14:textId="1406BADA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7.033122997</w:t>
            </w:r>
            <w:r>
              <w:rPr>
                <w:rFonts w:ascii="Courier New" w:hAnsi="Courier New" w:cs="Courier New"/>
                <w:sz w:val="20"/>
                <w:lang w:val="en-US"/>
              </w:rPr>
              <w:t xml:space="preserve"> </w:t>
            </w:r>
            <w:r w:rsidRPr="006D0F46">
              <w:rPr>
                <w:rFonts w:ascii="Courier New" w:hAnsi="Courier New" w:cs="Courier New"/>
                <w:sz w:val="20"/>
              </w:rPr>
              <w:t>e-09</w:t>
            </w:r>
          </w:p>
        </w:tc>
        <w:tc>
          <w:tcPr>
            <w:tcW w:w="1276" w:type="dxa"/>
            <w:vAlign w:val="center"/>
          </w:tcPr>
          <w:p w14:paraId="3C145657" w14:textId="40B954F1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734122F1" w14:textId="20FC7B04" w:rsidR="00AA2F58" w:rsidRPr="00A46F22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8204</w:t>
            </w:r>
          </w:p>
        </w:tc>
        <w:tc>
          <w:tcPr>
            <w:tcW w:w="1559" w:type="dxa"/>
            <w:vAlign w:val="center"/>
          </w:tcPr>
          <w:p w14:paraId="24E66180" w14:textId="77777777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827" w:type="dxa"/>
            <w:vAlign w:val="center"/>
          </w:tcPr>
          <w:p w14:paraId="35373F59" w14:textId="78C880D3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0</w:t>
            </w:r>
          </w:p>
        </w:tc>
        <w:tc>
          <w:tcPr>
            <w:tcW w:w="708" w:type="dxa"/>
            <w:vAlign w:val="center"/>
          </w:tcPr>
          <w:p w14:paraId="2385F6A0" w14:textId="77777777" w:rsidR="00AA2F58" w:rsidRPr="00A46F22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644C5A6B" w14:textId="77777777" w:rsidR="004D5C1F" w:rsidRPr="004D5C1F" w:rsidRDefault="004D5C1F" w:rsidP="00406D5D">
      <w:pPr>
        <w:pStyle w:val="afb"/>
        <w:tabs>
          <w:tab w:val="left" w:pos="7700"/>
        </w:tabs>
        <w:rPr>
          <w:rFonts w:eastAsiaTheme="minorEastAsia"/>
        </w:rPr>
      </w:pPr>
    </w:p>
    <w:p w14:paraId="548ED4BC" w14:textId="77777777" w:rsidR="004D5C1F" w:rsidRDefault="004D5C1F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bCs/>
        </w:rPr>
      </w:pPr>
      <w:r>
        <w:t xml:space="preserve">Одна из возможных функций штрафа для ограничения вида </w:t>
      </w:r>
      <m:oMath>
        <m:r>
          <w:rPr>
            <w:rFonts w:ascii="Cambria Math" w:hAnsi="Cambria Math"/>
          </w:rPr>
          <m:t>y-x+1≥0</m:t>
        </m:r>
      </m:oMath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  <w:bCs/>
        </w:rPr>
        <w:t>имеет вид:</w:t>
      </w:r>
    </w:p>
    <w:p w14:paraId="068401E6" w14:textId="3C8A9EB7" w:rsidR="004D5C1F" w:rsidRPr="004D5C1F" w:rsidRDefault="004D5C1F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G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g(x)</m:t>
                      </m:r>
                    </m:den>
                  </m:f>
                  <m:r>
                    <w:rPr>
                      <w:rFonts w:ascii="Cambria Math" w:hAnsi="Cambria Math"/>
                    </w:rPr>
                    <m:t>,  &amp;g≤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infinity</m:t>
                  </m:r>
                  <m:r>
                    <w:rPr>
                      <w:rFonts w:ascii="Cambria Math" w:hAnsi="Cambria Math"/>
                    </w:rPr>
                    <m:t>,  &amp;иначе</m:t>
                  </m:r>
                </m:e>
              </m:eqArr>
            </m:e>
          </m:d>
        </m:oMath>
      </m:oMathPara>
    </w:p>
    <w:p w14:paraId="31281F2A" w14:textId="69250E42" w:rsidR="004D5C1F" w:rsidRPr="00D4790E" w:rsidRDefault="004D5C1F" w:rsidP="000E274F">
      <w:pPr>
        <w:pStyle w:val="afb"/>
        <w:tabs>
          <w:tab w:val="left" w:pos="7700"/>
        </w:tabs>
        <w:ind w:left="709"/>
        <w:jc w:val="both"/>
        <w:rPr>
          <w:rFonts w:eastAsiaTheme="minorEastAsia"/>
          <w:i/>
        </w:rPr>
      </w:pPr>
      <w:r w:rsidRPr="00D4790E">
        <w:rPr>
          <w:rFonts w:eastAsiaTheme="minorEastAsia"/>
          <w:i/>
        </w:rPr>
        <w:t xml:space="preserve">Изменение результата в зависимости от задаваемой точности </w:t>
      </w:r>
      <m:oMath>
        <m:r>
          <m:rPr>
            <m:sty m:val="bi"/>
          </m:rPr>
          <w:rPr>
            <w:rFonts w:ascii="Cambria Math" w:hAnsi="Cambria Math" w:cstheme="majorHAnsi"/>
          </w:rPr>
          <m:t>ε</m:t>
        </m:r>
      </m:oMath>
      <w:r w:rsidRPr="00D4790E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 xml:space="preserve">(начальная величина коэффициента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 xml:space="preserve">, коэффициент изменения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>)</w:t>
      </w:r>
      <w:r w:rsidRPr="00D4790E">
        <w:rPr>
          <w:rFonts w:eastAsiaTheme="minorEastAsia"/>
          <w:b/>
          <w:i/>
        </w:rPr>
        <w:t>:</w:t>
      </w:r>
    </w:p>
    <w:tbl>
      <w:tblPr>
        <w:tblStyle w:val="14"/>
        <w:tblW w:w="9289" w:type="dxa"/>
        <w:tblInd w:w="704" w:type="dxa"/>
        <w:tblLook w:val="04A0" w:firstRow="1" w:lastRow="0" w:firstColumn="1" w:lastColumn="0" w:noHBand="0" w:noVBand="1"/>
      </w:tblPr>
      <w:tblGrid>
        <w:gridCol w:w="1815"/>
        <w:gridCol w:w="2293"/>
        <w:gridCol w:w="1201"/>
        <w:gridCol w:w="1519"/>
        <w:gridCol w:w="1677"/>
        <w:gridCol w:w="784"/>
      </w:tblGrid>
      <w:tr w:rsidR="001C5629" w14:paraId="02DE1706" w14:textId="77777777" w:rsidTr="00201E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787CF55F" w14:textId="77777777" w:rsidR="004D5C1F" w:rsidRPr="007319FE" w:rsidRDefault="004D5C1F" w:rsidP="00201E2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0" w:type="auto"/>
            <w:vAlign w:val="center"/>
          </w:tcPr>
          <w:p w14:paraId="6CDE474D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0" w:type="auto"/>
            <w:vAlign w:val="center"/>
          </w:tcPr>
          <w:p w14:paraId="266256AD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0" w:type="auto"/>
            <w:vAlign w:val="center"/>
          </w:tcPr>
          <w:p w14:paraId="25A3EE83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77" w:type="dxa"/>
            <w:vAlign w:val="center"/>
          </w:tcPr>
          <w:p w14:paraId="1D01CBE4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84" w:type="dxa"/>
            <w:vAlign w:val="center"/>
          </w:tcPr>
          <w:p w14:paraId="68F7BB6C" w14:textId="77777777" w:rsidR="004D5C1F" w:rsidRPr="007319FE" w:rsidRDefault="004D5C1F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1C5629" w14:paraId="23A60D62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1D25ED2A" w14:textId="0AF0D9C2" w:rsidR="004D5C1F" w:rsidRPr="00A46F22" w:rsidRDefault="004D5C1F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D5C1F">
              <w:rPr>
                <w:rFonts w:ascii="Courier New" w:hAnsi="Courier New" w:cs="Courier New"/>
                <w:b w:val="0"/>
                <w:sz w:val="20"/>
              </w:rPr>
              <w:t>[3.0000, 3.0001]</w:t>
            </w:r>
          </w:p>
        </w:tc>
        <w:tc>
          <w:tcPr>
            <w:tcW w:w="0" w:type="auto"/>
            <w:vAlign w:val="center"/>
          </w:tcPr>
          <w:p w14:paraId="53082FA3" w14:textId="20870D3E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0.9998858377</w:t>
            </w:r>
          </w:p>
        </w:tc>
        <w:tc>
          <w:tcPr>
            <w:tcW w:w="0" w:type="auto"/>
            <w:vAlign w:val="center"/>
          </w:tcPr>
          <w:p w14:paraId="7C1866B7" w14:textId="06ACBF3C" w:rsidR="004D5C1F" w:rsidRPr="004D5C1F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4F2966E7" w14:textId="6E9935AA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D5C1F">
              <w:rPr>
                <w:rFonts w:ascii="Courier New" w:hAnsi="Courier New" w:cs="Courier New"/>
                <w:sz w:val="20"/>
              </w:rPr>
              <w:t>1079</w:t>
            </w:r>
          </w:p>
        </w:tc>
        <w:tc>
          <w:tcPr>
            <w:tcW w:w="1677" w:type="dxa"/>
            <w:vAlign w:val="center"/>
          </w:tcPr>
          <w:p w14:paraId="025D7F78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57EFC003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3</w:t>
            </w:r>
          </w:p>
        </w:tc>
      </w:tr>
      <w:tr w:rsidR="001C5629" w14:paraId="75CD2BE2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345C2E5C" w14:textId="0DF3A354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1C5629">
              <w:rPr>
                <w:rFonts w:ascii="Courier New" w:hAnsi="Courier New" w:cs="Courier New"/>
                <w:b w:val="0"/>
                <w:sz w:val="20"/>
              </w:rPr>
              <w:t>, 3.00001]</w:t>
            </w:r>
          </w:p>
        </w:tc>
        <w:tc>
          <w:tcPr>
            <w:tcW w:w="0" w:type="auto"/>
            <w:vAlign w:val="center"/>
          </w:tcPr>
          <w:p w14:paraId="4F6B5D62" w14:textId="251CD783" w:rsidR="004D5C1F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0.9999620734</w:t>
            </w:r>
          </w:p>
        </w:tc>
        <w:tc>
          <w:tcPr>
            <w:tcW w:w="0" w:type="auto"/>
            <w:vAlign w:val="center"/>
          </w:tcPr>
          <w:p w14:paraId="64EA49E6" w14:textId="41D8BEBB" w:rsidR="004D5C1F" w:rsidRPr="00A46F22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4</w:t>
            </w:r>
          </w:p>
        </w:tc>
        <w:tc>
          <w:tcPr>
            <w:tcW w:w="0" w:type="auto"/>
            <w:vAlign w:val="center"/>
          </w:tcPr>
          <w:p w14:paraId="0B21D978" w14:textId="78CCEC81" w:rsidR="004D5C1F" w:rsidRPr="00A46F22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1476</w:t>
            </w:r>
          </w:p>
        </w:tc>
        <w:tc>
          <w:tcPr>
            <w:tcW w:w="1677" w:type="dxa"/>
            <w:vAlign w:val="center"/>
          </w:tcPr>
          <w:p w14:paraId="2CA08D10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265068B2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4</w:t>
            </w:r>
          </w:p>
        </w:tc>
      </w:tr>
      <w:tr w:rsidR="001C5629" w14:paraId="58CFFAEB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5B197848" w14:textId="2EC7A78B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99995, 2.999998]</w:t>
            </w:r>
          </w:p>
        </w:tc>
        <w:tc>
          <w:tcPr>
            <w:tcW w:w="0" w:type="auto"/>
            <w:vAlign w:val="center"/>
          </w:tcPr>
          <w:p w14:paraId="7B2853AB" w14:textId="14B1C31B" w:rsidR="004D5C1F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0.9999970703</w:t>
            </w:r>
          </w:p>
        </w:tc>
        <w:tc>
          <w:tcPr>
            <w:tcW w:w="0" w:type="auto"/>
            <w:vAlign w:val="center"/>
          </w:tcPr>
          <w:p w14:paraId="551ECE71" w14:textId="204AAA57" w:rsidR="004D5C1F" w:rsidRPr="001C5629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14:paraId="19E2A0B1" w14:textId="666A50C6" w:rsidR="004D5C1F" w:rsidRPr="00A46F22" w:rsidRDefault="001C562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2059</w:t>
            </w:r>
          </w:p>
        </w:tc>
        <w:tc>
          <w:tcPr>
            <w:tcW w:w="1677" w:type="dxa"/>
            <w:vAlign w:val="center"/>
          </w:tcPr>
          <w:p w14:paraId="263B5F66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4EC78F44" w14:textId="77777777" w:rsidR="004D5C1F" w:rsidRPr="00A46F22" w:rsidRDefault="004D5C1F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5</w:t>
            </w:r>
          </w:p>
        </w:tc>
      </w:tr>
      <w:tr w:rsidR="001C5629" w14:paraId="1AE58AB4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3DD9F3B2" w14:textId="13087F24" w:rsidR="004D5C1F" w:rsidRPr="00A46F22" w:rsidRDefault="001C562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999999, 3.0000002]</w:t>
            </w:r>
          </w:p>
        </w:tc>
        <w:tc>
          <w:tcPr>
            <w:tcW w:w="0" w:type="auto"/>
            <w:vAlign w:val="center"/>
          </w:tcPr>
          <w:p w14:paraId="6D66C3D6" w14:textId="2C380FBF" w:rsidR="004D5C1F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0.9999996655</w:t>
            </w:r>
          </w:p>
        </w:tc>
        <w:tc>
          <w:tcPr>
            <w:tcW w:w="0" w:type="auto"/>
            <w:vAlign w:val="center"/>
          </w:tcPr>
          <w:p w14:paraId="1A73D039" w14:textId="5D8C0892" w:rsidR="004D5C1F" w:rsidRPr="001C5629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14:paraId="6807C856" w14:textId="6031B575" w:rsidR="004D5C1F" w:rsidRPr="00A46F22" w:rsidRDefault="001C562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2485</w:t>
            </w:r>
          </w:p>
        </w:tc>
        <w:tc>
          <w:tcPr>
            <w:tcW w:w="1677" w:type="dxa"/>
            <w:vAlign w:val="center"/>
          </w:tcPr>
          <w:p w14:paraId="0D9D7CD6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6DCADF4D" w14:textId="77777777" w:rsidR="004D5C1F" w:rsidRPr="00A46F22" w:rsidRDefault="004D5C1F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6</w:t>
            </w:r>
          </w:p>
        </w:tc>
      </w:tr>
      <w:tr w:rsidR="001C5629" w14:paraId="0A87D9E3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7306ED6F" w14:textId="7F7346F9" w:rsidR="004D5C1F" w:rsidRPr="00A46F22" w:rsidRDefault="001C5629" w:rsidP="000E274F">
            <w:pPr>
              <w:pStyle w:val="afb"/>
              <w:jc w:val="both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99999955, 2.999999978]</w:t>
            </w:r>
          </w:p>
        </w:tc>
        <w:tc>
          <w:tcPr>
            <w:tcW w:w="0" w:type="auto"/>
            <w:vAlign w:val="center"/>
          </w:tcPr>
          <w:p w14:paraId="6BCFB78E" w14:textId="44F2D073" w:rsidR="004D5C1F" w:rsidRPr="001C5629" w:rsidRDefault="001C5629" w:rsidP="000E274F">
            <w:pPr>
              <w:pStyle w:val="afb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1C5629">
              <w:rPr>
                <w:rFonts w:ascii="Courier New" w:hAnsi="Courier New" w:cs="Courier New"/>
                <w:sz w:val="20"/>
              </w:rPr>
              <w:t>0.999999977</w:t>
            </w: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14:paraId="1AC1A2B9" w14:textId="32339C67" w:rsidR="004D5C1F" w:rsidRPr="001C5629" w:rsidRDefault="001C5629" w:rsidP="000E274F">
            <w:pPr>
              <w:pStyle w:val="afb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14:paraId="118C487C" w14:textId="0799A7CF" w:rsidR="004D5C1F" w:rsidRPr="00A46F22" w:rsidRDefault="001C5629" w:rsidP="000E274F">
            <w:pPr>
              <w:pStyle w:val="afb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3230</w:t>
            </w:r>
          </w:p>
        </w:tc>
        <w:tc>
          <w:tcPr>
            <w:tcW w:w="1677" w:type="dxa"/>
            <w:vAlign w:val="center"/>
          </w:tcPr>
          <w:p w14:paraId="4DC57624" w14:textId="77777777" w:rsidR="004D5C1F" w:rsidRPr="00A46F22" w:rsidRDefault="004D5C1F" w:rsidP="000E274F">
            <w:pPr>
              <w:pStyle w:val="afb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84" w:type="dxa"/>
            <w:vAlign w:val="center"/>
          </w:tcPr>
          <w:p w14:paraId="2B522CA7" w14:textId="77777777" w:rsidR="004D5C1F" w:rsidRPr="00A46F22" w:rsidRDefault="004D5C1F" w:rsidP="000E274F">
            <w:pPr>
              <w:pStyle w:val="afb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440C0DF7" w14:textId="5744B6F7" w:rsidR="00406D5D" w:rsidRPr="00D4790E" w:rsidRDefault="00406D5D" w:rsidP="000E274F">
      <w:pPr>
        <w:pStyle w:val="afb"/>
        <w:spacing w:before="120"/>
        <w:ind w:left="709"/>
        <w:jc w:val="both"/>
        <w:rPr>
          <w:i/>
        </w:rPr>
      </w:pPr>
      <w:r w:rsidRPr="00D4790E">
        <w:rPr>
          <w:i/>
        </w:rPr>
        <w:t>Изменение результата в зависимости от начальной точки</w:t>
      </w:r>
      <w:r>
        <w:rPr>
          <w:i/>
        </w:rPr>
        <w:t xml:space="preserve"> </w:t>
      </w:r>
      <w:r>
        <w:rPr>
          <w:rFonts w:eastAsiaTheme="minorEastAsia"/>
          <w:i/>
        </w:rPr>
        <w:t xml:space="preserve">(начальная величина коэффициента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 xml:space="preserve">, коэффициент изменения штрафа – </w:t>
      </w:r>
      <w:r w:rsidR="00AA2F58" w:rsidRPr="00AA2F58">
        <w:rPr>
          <w:rFonts w:eastAsiaTheme="minorEastAsia"/>
          <w:i/>
        </w:rPr>
        <w:t>0.1</w:t>
      </w:r>
      <w:r>
        <w:rPr>
          <w:rFonts w:eastAsiaTheme="minorEastAsia"/>
          <w:i/>
        </w:rPr>
        <w:t>)</w:t>
      </w:r>
      <w:r w:rsidRPr="00D4790E">
        <w:rPr>
          <w:i/>
        </w:rPr>
        <w:t>:</w:t>
      </w:r>
    </w:p>
    <w:tbl>
      <w:tblPr>
        <w:tblStyle w:val="14"/>
        <w:tblW w:w="9356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810"/>
        <w:gridCol w:w="2301"/>
        <w:gridCol w:w="1276"/>
        <w:gridCol w:w="1559"/>
        <w:gridCol w:w="1701"/>
        <w:gridCol w:w="709"/>
      </w:tblGrid>
      <w:tr w:rsidR="00406D5D" w14:paraId="72C1F1D1" w14:textId="77777777" w:rsidTr="00201E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D80A0E9" w14:textId="77777777" w:rsidR="00406D5D" w:rsidRPr="007319FE" w:rsidRDefault="00406D5D" w:rsidP="00201E2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2301" w:type="dxa"/>
            <w:vAlign w:val="center"/>
          </w:tcPr>
          <w:p w14:paraId="6AA9DEDD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76" w:type="dxa"/>
            <w:vAlign w:val="center"/>
          </w:tcPr>
          <w:p w14:paraId="11D7A46C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559" w:type="dxa"/>
            <w:vAlign w:val="center"/>
          </w:tcPr>
          <w:p w14:paraId="18CB7870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701" w:type="dxa"/>
            <w:vAlign w:val="center"/>
          </w:tcPr>
          <w:p w14:paraId="50D812D0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09" w:type="dxa"/>
            <w:vAlign w:val="center"/>
          </w:tcPr>
          <w:p w14:paraId="0C56A343" w14:textId="77777777" w:rsidR="00406D5D" w:rsidRPr="007319FE" w:rsidRDefault="00406D5D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406D5D" w14:paraId="563F4270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566CCC6" w14:textId="4787EA79" w:rsidR="00406D5D" w:rsidRPr="00A46F22" w:rsidRDefault="00406D5D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1C5629">
              <w:rPr>
                <w:rFonts w:ascii="Courier New" w:hAnsi="Courier New" w:cs="Courier New"/>
                <w:b w:val="0"/>
                <w:sz w:val="20"/>
              </w:rPr>
              <w:t>[2.999999955, 2.999999978]</w:t>
            </w:r>
          </w:p>
        </w:tc>
        <w:tc>
          <w:tcPr>
            <w:tcW w:w="2301" w:type="dxa"/>
            <w:vAlign w:val="center"/>
          </w:tcPr>
          <w:p w14:paraId="23CA867F" w14:textId="443AEC7D" w:rsidR="00406D5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0.999999977</w:t>
            </w: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1276" w:type="dxa"/>
            <w:vAlign w:val="center"/>
          </w:tcPr>
          <w:p w14:paraId="2B968350" w14:textId="238F4AA8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48387159" w14:textId="4B2FE14D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1C5629">
              <w:rPr>
                <w:rFonts w:ascii="Courier New" w:hAnsi="Courier New" w:cs="Courier New"/>
                <w:sz w:val="20"/>
              </w:rPr>
              <w:t>3230</w:t>
            </w:r>
          </w:p>
        </w:tc>
        <w:tc>
          <w:tcPr>
            <w:tcW w:w="1701" w:type="dxa"/>
            <w:vAlign w:val="center"/>
          </w:tcPr>
          <w:p w14:paraId="386142A4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06466938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797CA1DD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53E4AC43" w14:textId="6ED943B2" w:rsidR="00406D5D" w:rsidRPr="003F6B8A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9999997, 2.99999999]</w:t>
            </w:r>
          </w:p>
        </w:tc>
        <w:tc>
          <w:tcPr>
            <w:tcW w:w="2301" w:type="dxa"/>
            <w:vAlign w:val="center"/>
          </w:tcPr>
          <w:p w14:paraId="06B15D8F" w14:textId="2B35AFBF" w:rsidR="00406D5D" w:rsidRPr="00F96E7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0.9999999798</w:t>
            </w:r>
          </w:p>
        </w:tc>
        <w:tc>
          <w:tcPr>
            <w:tcW w:w="1276" w:type="dxa"/>
            <w:vAlign w:val="center"/>
          </w:tcPr>
          <w:p w14:paraId="5D5EFAE8" w14:textId="4C426FB4" w:rsidR="00406D5D" w:rsidRPr="00A153C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1FCC8CD2" w14:textId="369649E8" w:rsidR="00406D5D" w:rsidRPr="00F96E7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2480</w:t>
            </w:r>
          </w:p>
        </w:tc>
        <w:tc>
          <w:tcPr>
            <w:tcW w:w="1701" w:type="dxa"/>
            <w:vAlign w:val="center"/>
          </w:tcPr>
          <w:p w14:paraId="05431568" w14:textId="77777777" w:rsidR="00406D5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2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7998E456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1A9FE0F8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3D5A8768" w14:textId="76192584" w:rsidR="00406D5D" w:rsidRPr="00002529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9999997, 3.0</w:t>
            </w:r>
            <w:r w:rsidR="00AA2F58"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A153CA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55097ED1" w14:textId="1CD4AAA3" w:rsidR="00406D5D" w:rsidRPr="00F96E7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0.9999999767</w:t>
            </w:r>
          </w:p>
        </w:tc>
        <w:tc>
          <w:tcPr>
            <w:tcW w:w="1276" w:type="dxa"/>
            <w:vAlign w:val="center"/>
          </w:tcPr>
          <w:p w14:paraId="6852F030" w14:textId="2A277813" w:rsidR="00406D5D" w:rsidRPr="00A153C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50D56097" w14:textId="7758F121" w:rsidR="00406D5D" w:rsidRPr="00A153CA" w:rsidRDefault="00A153CA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</w:rPr>
              <w:t>1910</w:t>
            </w:r>
          </w:p>
        </w:tc>
        <w:tc>
          <w:tcPr>
            <w:tcW w:w="1701" w:type="dxa"/>
            <w:vAlign w:val="center"/>
          </w:tcPr>
          <w:p w14:paraId="24E76410" w14:textId="77777777" w:rsidR="00406D5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</w:t>
            </w:r>
            <w:r>
              <w:rPr>
                <w:rFonts w:ascii="Courier New" w:hAnsi="Courier New" w:cs="Courier New"/>
                <w:sz w:val="20"/>
              </w:rPr>
              <w:t>3</w:t>
            </w:r>
            <w:r>
              <w:rPr>
                <w:rFonts w:ascii="Courier New" w:hAnsi="Courier New" w:cs="Courier New"/>
                <w:sz w:val="20"/>
                <w:lang w:val="en-US"/>
              </w:rPr>
              <w:t>]</w:t>
            </w:r>
          </w:p>
        </w:tc>
        <w:tc>
          <w:tcPr>
            <w:tcW w:w="709" w:type="dxa"/>
            <w:vAlign w:val="center"/>
          </w:tcPr>
          <w:p w14:paraId="5BF6802B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14EC5345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02863A6D" w14:textId="22648E86" w:rsidR="00406D5D" w:rsidRPr="00A46F22" w:rsidRDefault="00A153CA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A153CA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</w:rPr>
              <w:t>6</w:t>
            </w:r>
            <w:r w:rsidRPr="00A153CA">
              <w:rPr>
                <w:rFonts w:ascii="Courier New" w:hAnsi="Courier New" w:cs="Courier New"/>
                <w:b w:val="0"/>
                <w:sz w:val="20"/>
              </w:rPr>
              <w:t>, 2.9999999</w:t>
            </w:r>
            <w:r>
              <w:rPr>
                <w:rFonts w:ascii="Courier New" w:hAnsi="Courier New" w:cs="Courier New"/>
                <w:b w:val="0"/>
                <w:sz w:val="20"/>
              </w:rPr>
              <w:t>9</w:t>
            </w:r>
            <w:r w:rsidRPr="00A153CA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727C2124" w14:textId="7BF8DF65" w:rsidR="00406D5D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153CA">
              <w:rPr>
                <w:rFonts w:ascii="Courier New" w:hAnsi="Courier New" w:cs="Courier New"/>
                <w:sz w:val="20"/>
                <w:lang w:val="en-US"/>
              </w:rPr>
              <w:t>0.9999999643</w:t>
            </w:r>
          </w:p>
        </w:tc>
        <w:tc>
          <w:tcPr>
            <w:tcW w:w="1276" w:type="dxa"/>
            <w:vAlign w:val="center"/>
          </w:tcPr>
          <w:p w14:paraId="1F104F1A" w14:textId="159F169C" w:rsidR="00406D5D" w:rsidRPr="003F6B8A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</w:rPr>
              <w:t>7</w:t>
            </w:r>
          </w:p>
        </w:tc>
        <w:tc>
          <w:tcPr>
            <w:tcW w:w="1559" w:type="dxa"/>
            <w:vAlign w:val="center"/>
          </w:tcPr>
          <w:p w14:paraId="4FB76DF0" w14:textId="31C21295" w:rsidR="00406D5D" w:rsidRPr="00A46F22" w:rsidRDefault="00A153CA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153CA">
              <w:rPr>
                <w:rFonts w:ascii="Courier New" w:hAnsi="Courier New" w:cs="Courier New"/>
                <w:sz w:val="20"/>
              </w:rPr>
              <w:t>63660</w:t>
            </w:r>
          </w:p>
        </w:tc>
        <w:tc>
          <w:tcPr>
            <w:tcW w:w="1701" w:type="dxa"/>
            <w:vAlign w:val="center"/>
          </w:tcPr>
          <w:p w14:paraId="4B0173B1" w14:textId="77777777" w:rsidR="00406D5D" w:rsidRPr="0004617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1]</w:t>
            </w:r>
          </w:p>
        </w:tc>
        <w:tc>
          <w:tcPr>
            <w:tcW w:w="709" w:type="dxa"/>
            <w:vAlign w:val="center"/>
          </w:tcPr>
          <w:p w14:paraId="11C02F89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59124B6C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49432FE5" w14:textId="4ACEDE4A" w:rsidR="00406D5D" w:rsidRPr="00A46F22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9999999, 3.00000001]</w:t>
            </w:r>
          </w:p>
        </w:tc>
        <w:tc>
          <w:tcPr>
            <w:tcW w:w="2301" w:type="dxa"/>
            <w:vAlign w:val="center"/>
          </w:tcPr>
          <w:p w14:paraId="31913604" w14:textId="116836FC" w:rsidR="00406D5D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0.9999999786</w:t>
            </w:r>
          </w:p>
        </w:tc>
        <w:tc>
          <w:tcPr>
            <w:tcW w:w="1276" w:type="dxa"/>
            <w:vAlign w:val="center"/>
          </w:tcPr>
          <w:p w14:paraId="2AD1F86B" w14:textId="14BEA907" w:rsidR="00406D5D" w:rsidRPr="003F6B8A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37F06">
              <w:rPr>
                <w:rFonts w:ascii="Courier New" w:hAnsi="Courier New" w:cs="Courier New"/>
                <w:sz w:val="20"/>
              </w:rPr>
              <w:t>7</w:t>
            </w:r>
          </w:p>
        </w:tc>
        <w:tc>
          <w:tcPr>
            <w:tcW w:w="1559" w:type="dxa"/>
            <w:vAlign w:val="center"/>
          </w:tcPr>
          <w:p w14:paraId="5433E6DA" w14:textId="79B5A689" w:rsidR="00406D5D" w:rsidRPr="0004617D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2818</w:t>
            </w:r>
          </w:p>
        </w:tc>
        <w:tc>
          <w:tcPr>
            <w:tcW w:w="1701" w:type="dxa"/>
            <w:vAlign w:val="center"/>
          </w:tcPr>
          <w:p w14:paraId="662C2C0F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2]</w:t>
            </w:r>
          </w:p>
        </w:tc>
        <w:tc>
          <w:tcPr>
            <w:tcW w:w="709" w:type="dxa"/>
            <w:vAlign w:val="center"/>
          </w:tcPr>
          <w:p w14:paraId="47A326BF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2091FB0C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2DE44680" w14:textId="47C2FEFD" w:rsidR="00406D5D" w:rsidRPr="00A46F22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9999997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2971754B" w14:textId="1DEF5827" w:rsidR="00406D5D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0.9999999759</w:t>
            </w:r>
          </w:p>
        </w:tc>
        <w:tc>
          <w:tcPr>
            <w:tcW w:w="1276" w:type="dxa"/>
            <w:vAlign w:val="center"/>
          </w:tcPr>
          <w:p w14:paraId="00AD7B18" w14:textId="4B5FEEDB" w:rsidR="00406D5D" w:rsidRPr="00037F06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1A57E7B7" w14:textId="12F490B3" w:rsidR="00406D5D" w:rsidRPr="0004617D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1906</w:t>
            </w:r>
          </w:p>
        </w:tc>
        <w:tc>
          <w:tcPr>
            <w:tcW w:w="1701" w:type="dxa"/>
            <w:vAlign w:val="center"/>
          </w:tcPr>
          <w:p w14:paraId="39612076" w14:textId="77777777" w:rsidR="00406D5D" w:rsidRPr="0004617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1,3]</w:t>
            </w:r>
          </w:p>
        </w:tc>
        <w:tc>
          <w:tcPr>
            <w:tcW w:w="709" w:type="dxa"/>
            <w:vAlign w:val="center"/>
          </w:tcPr>
          <w:p w14:paraId="5E27310F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42F1E30C" w14:textId="77777777" w:rsidTr="00201E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1B58B2BC" w14:textId="2862CE76" w:rsidR="00406D5D" w:rsidRPr="00A46F22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999999</w:t>
            </w:r>
            <w:r w:rsidR="00AA2F58"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34CD92B1" w14:textId="15E91AE5" w:rsidR="00406D5D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0.9999999786</w:t>
            </w:r>
          </w:p>
        </w:tc>
        <w:tc>
          <w:tcPr>
            <w:tcW w:w="1276" w:type="dxa"/>
            <w:vAlign w:val="center"/>
          </w:tcPr>
          <w:p w14:paraId="4D815336" w14:textId="27EA48A1" w:rsidR="00406D5D" w:rsidRPr="00037F06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75622052" w14:textId="70F12BBF" w:rsidR="00406D5D" w:rsidRPr="00A46F22" w:rsidRDefault="00037F06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037F06">
              <w:rPr>
                <w:rFonts w:ascii="Courier New" w:hAnsi="Courier New" w:cs="Courier New"/>
                <w:sz w:val="20"/>
              </w:rPr>
              <w:t>1906</w:t>
            </w:r>
          </w:p>
        </w:tc>
        <w:tc>
          <w:tcPr>
            <w:tcW w:w="1701" w:type="dxa"/>
            <w:vAlign w:val="center"/>
          </w:tcPr>
          <w:p w14:paraId="507EE499" w14:textId="77777777" w:rsidR="00406D5D" w:rsidRPr="0004617D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2,3]</w:t>
            </w:r>
          </w:p>
        </w:tc>
        <w:tc>
          <w:tcPr>
            <w:tcW w:w="709" w:type="dxa"/>
            <w:vAlign w:val="center"/>
          </w:tcPr>
          <w:p w14:paraId="2F149055" w14:textId="77777777" w:rsidR="00406D5D" w:rsidRPr="00A46F22" w:rsidRDefault="00406D5D" w:rsidP="00406D5D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406D5D" w14:paraId="73FAC944" w14:textId="77777777" w:rsidTr="00201E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0" w:type="dxa"/>
            <w:vAlign w:val="center"/>
          </w:tcPr>
          <w:p w14:paraId="54A018DA" w14:textId="54E890A5" w:rsidR="00406D5D" w:rsidRPr="0004617D" w:rsidRDefault="00037F06" w:rsidP="00406D5D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037F06">
              <w:rPr>
                <w:rFonts w:ascii="Courier New" w:hAnsi="Courier New" w:cs="Courier New"/>
                <w:b w:val="0"/>
                <w:sz w:val="20"/>
              </w:rPr>
              <w:t>[2.9999999</w:t>
            </w:r>
            <w:r w:rsidR="00AA2F58"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, 3.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0000000</w:t>
            </w:r>
            <w:r w:rsidRPr="00037F06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2301" w:type="dxa"/>
            <w:vAlign w:val="center"/>
          </w:tcPr>
          <w:p w14:paraId="1CE646B4" w14:textId="12E6C1E3" w:rsidR="00406D5D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037F06">
              <w:rPr>
                <w:rFonts w:ascii="Courier New" w:hAnsi="Courier New" w:cs="Courier New"/>
                <w:sz w:val="20"/>
                <w:lang w:val="en-US"/>
              </w:rPr>
              <w:t>0.9999999764</w:t>
            </w:r>
          </w:p>
        </w:tc>
        <w:tc>
          <w:tcPr>
            <w:tcW w:w="1276" w:type="dxa"/>
            <w:vAlign w:val="center"/>
          </w:tcPr>
          <w:p w14:paraId="49332342" w14:textId="6F283E83" w:rsidR="00406D5D" w:rsidRPr="00037F06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49DC79D6" w14:textId="45FF3BC6" w:rsidR="00406D5D" w:rsidRPr="00037F06" w:rsidRDefault="00037F06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900</w:t>
            </w:r>
          </w:p>
        </w:tc>
        <w:tc>
          <w:tcPr>
            <w:tcW w:w="1701" w:type="dxa"/>
            <w:vAlign w:val="center"/>
          </w:tcPr>
          <w:p w14:paraId="2A3ADEEF" w14:textId="77777777" w:rsidR="00406D5D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3,3]</w:t>
            </w:r>
          </w:p>
        </w:tc>
        <w:tc>
          <w:tcPr>
            <w:tcW w:w="709" w:type="dxa"/>
            <w:vAlign w:val="center"/>
          </w:tcPr>
          <w:p w14:paraId="2F8748A6" w14:textId="77777777" w:rsidR="00406D5D" w:rsidRPr="00A46F22" w:rsidRDefault="00406D5D" w:rsidP="00406D5D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6F546724" w14:textId="77777777" w:rsidR="00201E28" w:rsidRDefault="00201E28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стратегии изменения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>
        <w:rPr>
          <w:rFonts w:eastAsiaTheme="minorEastAsia"/>
          <w:i/>
        </w:rPr>
        <w:t xml:space="preserve">начальная величина коэффициента штрафа – </w:t>
      </w:r>
      <w:r w:rsidRPr="00201E28">
        <w:rPr>
          <w:rFonts w:eastAsiaTheme="minorEastAsia"/>
          <w:i/>
        </w:rPr>
        <w:t>0.1</w:t>
      </w:r>
      <w:r>
        <w:rPr>
          <w:rFonts w:eastAsiaTheme="minorEastAsia"/>
          <w:i/>
        </w:rPr>
        <w:t>):</w:t>
      </w:r>
    </w:p>
    <w:tbl>
      <w:tblPr>
        <w:tblStyle w:val="14"/>
        <w:tblW w:w="9331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1701"/>
        <w:gridCol w:w="1701"/>
        <w:gridCol w:w="1134"/>
        <w:gridCol w:w="1559"/>
        <w:gridCol w:w="1701"/>
        <w:gridCol w:w="709"/>
        <w:gridCol w:w="826"/>
      </w:tblGrid>
      <w:tr w:rsidR="00201E28" w14:paraId="53D9B975" w14:textId="77777777" w:rsidTr="00AA2F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405BBAE" w14:textId="77777777" w:rsidR="00201E28" w:rsidRPr="007319FE" w:rsidRDefault="00201E28" w:rsidP="00201E28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701" w:type="dxa"/>
            <w:vAlign w:val="center"/>
          </w:tcPr>
          <w:p w14:paraId="3AFDAF65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134" w:type="dxa"/>
            <w:vAlign w:val="center"/>
          </w:tcPr>
          <w:p w14:paraId="313E7D79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C26F40">
              <w:rPr>
                <w:rFonts w:asciiTheme="majorHAnsi" w:hAnsiTheme="majorHAnsi" w:cstheme="majorHAnsi"/>
                <w:sz w:val="22"/>
              </w:rPr>
              <w:t>Итераций</w:t>
            </w:r>
          </w:p>
        </w:tc>
        <w:tc>
          <w:tcPr>
            <w:tcW w:w="1559" w:type="dxa"/>
            <w:vAlign w:val="center"/>
          </w:tcPr>
          <w:p w14:paraId="4560653F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AA2F58">
              <w:rPr>
                <w:rFonts w:asciiTheme="majorHAnsi" w:hAnsiTheme="majorHAnsi" w:cstheme="majorHAnsi"/>
              </w:rPr>
              <w:t>Вычислений</w:t>
            </w:r>
            <w:r w:rsidRPr="00AA2F58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AA2F58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701" w:type="dxa"/>
            <w:vAlign w:val="center"/>
          </w:tcPr>
          <w:p w14:paraId="1E18F702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AA2F58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709" w:type="dxa"/>
            <w:vAlign w:val="center"/>
          </w:tcPr>
          <w:p w14:paraId="3EC8C864" w14:textId="77777777" w:rsidR="00201E28" w:rsidRPr="007319FE" w:rsidRDefault="00316852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26" w:type="dxa"/>
            <w:vAlign w:val="center"/>
          </w:tcPr>
          <w:p w14:paraId="37BC74CD" w14:textId="77777777" w:rsidR="00201E28" w:rsidRPr="007319FE" w:rsidRDefault="00201E28" w:rsidP="00201E28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201E28" w14:paraId="6CDA801D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62ACA74D" w14:textId="0CF647DA" w:rsidR="00201E28" w:rsidRPr="00201E28" w:rsidRDefault="00201E28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b w:val="0"/>
                <w:sz w:val="20"/>
                <w:szCs w:val="20"/>
              </w:rPr>
              <w:t>[2.99999995, 2.99999997]</w:t>
            </w:r>
          </w:p>
        </w:tc>
        <w:tc>
          <w:tcPr>
            <w:tcW w:w="1701" w:type="dxa"/>
            <w:vAlign w:val="center"/>
          </w:tcPr>
          <w:p w14:paraId="149B2119" w14:textId="15A0E4A1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Theme="minorEastAsia" w:hAnsi="Courier New" w:cs="Courier New"/>
                <w:sz w:val="20"/>
                <w:szCs w:val="20"/>
                <w:lang w:val="en-US"/>
              </w:rPr>
            </w:pPr>
            <w:r w:rsidRPr="00201E28">
              <w:rPr>
                <w:rFonts w:ascii="Courier New" w:eastAsiaTheme="minorEastAsia" w:hAnsi="Courier New" w:cs="Courier New"/>
                <w:sz w:val="20"/>
                <w:szCs w:val="20"/>
              </w:rPr>
              <w:t>0.999999977</w:t>
            </w:r>
            <w:r>
              <w:rPr>
                <w:rFonts w:ascii="Courier New" w:eastAsiaTheme="minorEastAsia" w:hAnsi="Courier New" w:cs="Courier New"/>
                <w:sz w:val="20"/>
                <w:szCs w:val="20"/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14:paraId="1E5173AE" w14:textId="7CEA35C8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14:paraId="35CFAB82" w14:textId="142036F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3230</w:t>
            </w:r>
          </w:p>
        </w:tc>
        <w:tc>
          <w:tcPr>
            <w:tcW w:w="1701" w:type="dxa"/>
            <w:vAlign w:val="center"/>
          </w:tcPr>
          <w:p w14:paraId="7AF37722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692E5C8B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</w:t>
            </w:r>
          </w:p>
        </w:tc>
        <w:tc>
          <w:tcPr>
            <w:tcW w:w="826" w:type="dxa"/>
            <w:vAlign w:val="center"/>
          </w:tcPr>
          <w:p w14:paraId="32A130D1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E-7</w:t>
            </w:r>
          </w:p>
        </w:tc>
      </w:tr>
      <w:tr w:rsidR="00201E28" w14:paraId="17487F52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571CF99" w14:textId="18734B0E" w:rsidR="00201E28" w:rsidRPr="00A46F22" w:rsidRDefault="00201E28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201E28">
              <w:rPr>
                <w:rFonts w:ascii="Courier New" w:hAnsi="Courier New" w:cs="Courier New"/>
                <w:b w:val="0"/>
                <w:sz w:val="20"/>
              </w:rPr>
              <w:t>[2.99999995, 2.99999997]</w:t>
            </w:r>
          </w:p>
        </w:tc>
        <w:tc>
          <w:tcPr>
            <w:tcW w:w="1701" w:type="dxa"/>
            <w:vAlign w:val="center"/>
          </w:tcPr>
          <w:p w14:paraId="4A35EC2F" w14:textId="316008AB" w:rsidR="00201E28" w:rsidRPr="00A46F22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33</w:t>
            </w:r>
          </w:p>
        </w:tc>
        <w:tc>
          <w:tcPr>
            <w:tcW w:w="1134" w:type="dxa"/>
            <w:vAlign w:val="center"/>
          </w:tcPr>
          <w:p w14:paraId="11B2AB7B" w14:textId="4C39542C" w:rsidR="00201E28" w:rsidRPr="001651F4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4</w:t>
            </w:r>
          </w:p>
        </w:tc>
        <w:tc>
          <w:tcPr>
            <w:tcW w:w="1559" w:type="dxa"/>
            <w:vAlign w:val="center"/>
          </w:tcPr>
          <w:p w14:paraId="0E695073" w14:textId="77BC76A3" w:rsidR="00201E28" w:rsidRPr="005D4669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638</w:t>
            </w:r>
          </w:p>
        </w:tc>
        <w:tc>
          <w:tcPr>
            <w:tcW w:w="1701" w:type="dxa"/>
            <w:vAlign w:val="center"/>
          </w:tcPr>
          <w:p w14:paraId="793FF92E" w14:textId="77777777" w:rsidR="00201E28" w:rsidRPr="0004617D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26475CC3" w14:textId="77777777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2</w:t>
            </w:r>
          </w:p>
        </w:tc>
        <w:tc>
          <w:tcPr>
            <w:tcW w:w="826" w:type="dxa"/>
            <w:vAlign w:val="center"/>
          </w:tcPr>
          <w:p w14:paraId="1ABE72D8" w14:textId="77777777" w:rsidR="00201E28" w:rsidRPr="00A46F22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201E28" w14:paraId="1D7AB788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53491EC4" w14:textId="4598D303" w:rsidR="00201E28" w:rsidRPr="00A46F22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lastRenderedPageBreak/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4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701" w:type="dxa"/>
            <w:vAlign w:val="center"/>
          </w:tcPr>
          <w:p w14:paraId="372E24F6" w14:textId="5A23EF15" w:rsidR="00201E28" w:rsidRPr="005D4669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56</w:t>
            </w:r>
            <w:r>
              <w:rPr>
                <w:rFonts w:ascii="Courier New" w:hAnsi="Courier New" w:cs="Courier New"/>
                <w:sz w:val="20"/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14:paraId="004CD075" w14:textId="2F97E760" w:rsidR="00201E28" w:rsidRPr="005D4669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1559" w:type="dxa"/>
            <w:vAlign w:val="center"/>
          </w:tcPr>
          <w:p w14:paraId="1DE5B8E0" w14:textId="1540229F" w:rsidR="00201E28" w:rsidRPr="00A46F22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2342</w:t>
            </w:r>
          </w:p>
        </w:tc>
        <w:tc>
          <w:tcPr>
            <w:tcW w:w="1701" w:type="dxa"/>
            <w:vAlign w:val="center"/>
          </w:tcPr>
          <w:p w14:paraId="10F22ED7" w14:textId="77777777" w:rsidR="00201E28" w:rsidRPr="0004617D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35FB9837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3</w:t>
            </w:r>
          </w:p>
        </w:tc>
        <w:tc>
          <w:tcPr>
            <w:tcW w:w="826" w:type="dxa"/>
            <w:vAlign w:val="center"/>
          </w:tcPr>
          <w:p w14:paraId="100B52F8" w14:textId="77777777" w:rsidR="00201E28" w:rsidRPr="00A46F22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201E28" w14:paraId="18E7D3F2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07DFA22B" w14:textId="394B7BFA" w:rsidR="00201E28" w:rsidRPr="00A46F22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3.000000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2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295D0338" w14:textId="3FC92407" w:rsidR="00201E28" w:rsidRPr="00CC03BE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1.0000000295</w:t>
            </w:r>
          </w:p>
        </w:tc>
        <w:tc>
          <w:tcPr>
            <w:tcW w:w="1134" w:type="dxa"/>
            <w:vAlign w:val="center"/>
          </w:tcPr>
          <w:p w14:paraId="70514CA3" w14:textId="5A3099C1" w:rsidR="00201E28" w:rsidRPr="001651F4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1559" w:type="dxa"/>
            <w:vAlign w:val="center"/>
          </w:tcPr>
          <w:p w14:paraId="79F60C7C" w14:textId="158756FC" w:rsidR="00201E28" w:rsidRPr="0004617D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5D4669">
              <w:rPr>
                <w:rFonts w:ascii="Courier New" w:hAnsi="Courier New" w:cs="Courier New"/>
                <w:sz w:val="20"/>
                <w:lang w:val="en-US"/>
              </w:rPr>
              <w:t>2046</w:t>
            </w:r>
          </w:p>
        </w:tc>
        <w:tc>
          <w:tcPr>
            <w:tcW w:w="1701" w:type="dxa"/>
            <w:vAlign w:val="center"/>
          </w:tcPr>
          <w:p w14:paraId="6F49FA3D" w14:textId="77777777" w:rsidR="00201E28" w:rsidRPr="0004617D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0411E67B" w14:textId="77777777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4</w:t>
            </w:r>
          </w:p>
        </w:tc>
        <w:tc>
          <w:tcPr>
            <w:tcW w:w="826" w:type="dxa"/>
            <w:vAlign w:val="center"/>
          </w:tcPr>
          <w:p w14:paraId="3DC3BAF3" w14:textId="77777777" w:rsidR="00201E28" w:rsidRPr="00A46F22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201E28" w14:paraId="0B025590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0BAB253" w14:textId="03B4B727" w:rsidR="00201E28" w:rsidRPr="00A46F22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8, 2.99999999]</w:t>
            </w:r>
          </w:p>
        </w:tc>
        <w:tc>
          <w:tcPr>
            <w:tcW w:w="1701" w:type="dxa"/>
            <w:vAlign w:val="center"/>
          </w:tcPr>
          <w:p w14:paraId="6557D199" w14:textId="56DE7FE3" w:rsidR="00201E28" w:rsidRPr="00CC03BE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915</w:t>
            </w:r>
          </w:p>
        </w:tc>
        <w:tc>
          <w:tcPr>
            <w:tcW w:w="1134" w:type="dxa"/>
            <w:vAlign w:val="center"/>
          </w:tcPr>
          <w:p w14:paraId="7510C44E" w14:textId="297C1ADE" w:rsidR="00201E28" w:rsidRPr="001651F4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1559" w:type="dxa"/>
            <w:vAlign w:val="center"/>
          </w:tcPr>
          <w:p w14:paraId="1F47C97E" w14:textId="3F31AC3C" w:rsidR="00201E28" w:rsidRPr="0004617D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046</w:t>
            </w:r>
          </w:p>
        </w:tc>
        <w:tc>
          <w:tcPr>
            <w:tcW w:w="1701" w:type="dxa"/>
            <w:vAlign w:val="center"/>
          </w:tcPr>
          <w:p w14:paraId="2009A2A5" w14:textId="77777777" w:rsidR="00201E28" w:rsidRPr="0004617D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2CB14C70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5</w:t>
            </w:r>
          </w:p>
        </w:tc>
        <w:tc>
          <w:tcPr>
            <w:tcW w:w="826" w:type="dxa"/>
            <w:vAlign w:val="center"/>
          </w:tcPr>
          <w:p w14:paraId="28CE3CE1" w14:textId="77777777" w:rsidR="00201E28" w:rsidRPr="00A46F22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201E28" w14:paraId="2FE8F7F3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73993646" w14:textId="25132CA9" w:rsidR="00201E28" w:rsidRPr="00A46F22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7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57C407C6" w14:textId="11290294" w:rsidR="00201E28" w:rsidRPr="00CC03BE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88</w:t>
            </w:r>
          </w:p>
        </w:tc>
        <w:tc>
          <w:tcPr>
            <w:tcW w:w="1134" w:type="dxa"/>
            <w:vAlign w:val="center"/>
          </w:tcPr>
          <w:p w14:paraId="166B29F3" w14:textId="6D54A308" w:rsidR="00201E28" w:rsidRPr="001651F4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14:paraId="2834FBC9" w14:textId="5181509F" w:rsidR="00201E28" w:rsidRPr="005D4669" w:rsidRDefault="005D4669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648</w:t>
            </w:r>
          </w:p>
        </w:tc>
        <w:tc>
          <w:tcPr>
            <w:tcW w:w="1701" w:type="dxa"/>
            <w:vAlign w:val="center"/>
          </w:tcPr>
          <w:p w14:paraId="13AC23D1" w14:textId="77777777" w:rsidR="00201E28" w:rsidRPr="0004617D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4DE6BB94" w14:textId="77777777" w:rsidR="00201E28" w:rsidRPr="00201E28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6</w:t>
            </w:r>
          </w:p>
        </w:tc>
        <w:tc>
          <w:tcPr>
            <w:tcW w:w="826" w:type="dxa"/>
            <w:vAlign w:val="center"/>
          </w:tcPr>
          <w:p w14:paraId="27B6EE84" w14:textId="77777777" w:rsidR="00201E28" w:rsidRPr="00A46F22" w:rsidRDefault="00201E28" w:rsidP="00201E2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201E28" w14:paraId="1258CCC8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177CEF62" w14:textId="45387784" w:rsidR="00201E28" w:rsidRPr="0004617D" w:rsidRDefault="005D4669" w:rsidP="00201E2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7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2EF84EBB" w14:textId="6BE9491A" w:rsidR="00201E28" w:rsidRPr="00CC03BE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88</w:t>
            </w:r>
          </w:p>
        </w:tc>
        <w:tc>
          <w:tcPr>
            <w:tcW w:w="1134" w:type="dxa"/>
            <w:vAlign w:val="center"/>
          </w:tcPr>
          <w:p w14:paraId="06F12465" w14:textId="7C16722F" w:rsidR="00201E28" w:rsidRPr="00B82923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14:paraId="6C0DDC9A" w14:textId="0427708F" w:rsidR="00201E28" w:rsidRPr="00A46F22" w:rsidRDefault="005D4669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3648</w:t>
            </w:r>
          </w:p>
        </w:tc>
        <w:tc>
          <w:tcPr>
            <w:tcW w:w="1701" w:type="dxa"/>
            <w:vAlign w:val="center"/>
          </w:tcPr>
          <w:p w14:paraId="6AD4FCB3" w14:textId="77777777" w:rsidR="00201E28" w:rsidRPr="00C80985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07EF4981" w14:textId="77777777" w:rsidR="00201E28" w:rsidRPr="00201E28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7</w:t>
            </w:r>
          </w:p>
        </w:tc>
        <w:tc>
          <w:tcPr>
            <w:tcW w:w="826" w:type="dxa"/>
            <w:vAlign w:val="center"/>
          </w:tcPr>
          <w:p w14:paraId="01E391B0" w14:textId="77777777" w:rsidR="00201E28" w:rsidRPr="00A46F22" w:rsidRDefault="00201E28" w:rsidP="00201E2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5D4669" w14:paraId="31D8DD6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73B4BED7" w14:textId="3C24F86E" w:rsidR="005D4669" w:rsidRPr="00B82923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7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780A390F" w14:textId="715B61A9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88</w:t>
            </w:r>
          </w:p>
        </w:tc>
        <w:tc>
          <w:tcPr>
            <w:tcW w:w="1134" w:type="dxa"/>
            <w:vAlign w:val="center"/>
          </w:tcPr>
          <w:p w14:paraId="3B3BF780" w14:textId="59BE7818" w:rsidR="005D4669" w:rsidRPr="00B82923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14:paraId="0692B781" w14:textId="7B12198A" w:rsidR="005D4669" w:rsidRPr="00A46F22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3648</w:t>
            </w:r>
          </w:p>
        </w:tc>
        <w:tc>
          <w:tcPr>
            <w:tcW w:w="1701" w:type="dxa"/>
            <w:vAlign w:val="center"/>
          </w:tcPr>
          <w:p w14:paraId="459686B6" w14:textId="77777777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3ABACC75" w14:textId="77777777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8</w:t>
            </w:r>
          </w:p>
        </w:tc>
        <w:tc>
          <w:tcPr>
            <w:tcW w:w="826" w:type="dxa"/>
            <w:vAlign w:val="center"/>
          </w:tcPr>
          <w:p w14:paraId="2B428444" w14:textId="77777777" w:rsidR="005D4669" w:rsidRPr="00A46F22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5D4669" w14:paraId="2482AF68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67B36554" w14:textId="2138E146" w:rsidR="005D4669" w:rsidRPr="00B82923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7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68433356" w14:textId="1E26FBFF" w:rsidR="005D4669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88</w:t>
            </w:r>
          </w:p>
        </w:tc>
        <w:tc>
          <w:tcPr>
            <w:tcW w:w="1134" w:type="dxa"/>
            <w:vAlign w:val="center"/>
          </w:tcPr>
          <w:p w14:paraId="751552B0" w14:textId="589E16A3" w:rsidR="005D4669" w:rsidRPr="00B82923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14:paraId="4E123215" w14:textId="43D7637A" w:rsidR="005D4669" w:rsidRPr="00A46F22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3648</w:t>
            </w:r>
          </w:p>
        </w:tc>
        <w:tc>
          <w:tcPr>
            <w:tcW w:w="1701" w:type="dxa"/>
            <w:vAlign w:val="center"/>
          </w:tcPr>
          <w:p w14:paraId="2B182B1E" w14:textId="77777777" w:rsidR="005D4669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593AEF6B" w14:textId="77777777" w:rsidR="005D4669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9</w:t>
            </w:r>
          </w:p>
        </w:tc>
        <w:tc>
          <w:tcPr>
            <w:tcW w:w="826" w:type="dxa"/>
            <w:vAlign w:val="center"/>
          </w:tcPr>
          <w:p w14:paraId="44FFCDB0" w14:textId="77777777" w:rsidR="005D4669" w:rsidRPr="00A46F22" w:rsidRDefault="005D4669" w:rsidP="005D4669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5D4669" w14:paraId="22EFB6A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  <w:vAlign w:val="center"/>
          </w:tcPr>
          <w:p w14:paraId="448FF3C9" w14:textId="43D82733" w:rsidR="005D4669" w:rsidRPr="00B82923" w:rsidRDefault="005D4669" w:rsidP="005D4669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5D4669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7</w:t>
            </w:r>
            <w:r w:rsidRPr="005D4669">
              <w:rPr>
                <w:rFonts w:ascii="Courier New" w:hAnsi="Courier New" w:cs="Courier New"/>
                <w:b w:val="0"/>
                <w:sz w:val="20"/>
              </w:rPr>
              <w:t>, 2.99999999]</w:t>
            </w:r>
          </w:p>
        </w:tc>
        <w:tc>
          <w:tcPr>
            <w:tcW w:w="1701" w:type="dxa"/>
            <w:vAlign w:val="center"/>
          </w:tcPr>
          <w:p w14:paraId="6188390A" w14:textId="5664A82B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0.9999999788</w:t>
            </w:r>
          </w:p>
        </w:tc>
        <w:tc>
          <w:tcPr>
            <w:tcW w:w="1134" w:type="dxa"/>
            <w:vAlign w:val="center"/>
          </w:tcPr>
          <w:p w14:paraId="4201185D" w14:textId="6E944EE3" w:rsidR="005D4669" w:rsidRPr="00B82923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14:paraId="3F10788F" w14:textId="4AA34F6D" w:rsidR="005D4669" w:rsidRPr="00A46F22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5D4669">
              <w:rPr>
                <w:rFonts w:ascii="Courier New" w:hAnsi="Courier New" w:cs="Courier New"/>
                <w:sz w:val="20"/>
              </w:rPr>
              <w:t>3648</w:t>
            </w:r>
          </w:p>
        </w:tc>
        <w:tc>
          <w:tcPr>
            <w:tcW w:w="1701" w:type="dxa"/>
            <w:vAlign w:val="center"/>
          </w:tcPr>
          <w:p w14:paraId="75EDD871" w14:textId="77777777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709" w:type="dxa"/>
            <w:vAlign w:val="center"/>
          </w:tcPr>
          <w:p w14:paraId="409566BB" w14:textId="77777777" w:rsidR="005D4669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E-10</w:t>
            </w:r>
          </w:p>
        </w:tc>
        <w:tc>
          <w:tcPr>
            <w:tcW w:w="826" w:type="dxa"/>
            <w:vAlign w:val="center"/>
          </w:tcPr>
          <w:p w14:paraId="3E92DB31" w14:textId="77777777" w:rsidR="005D4669" w:rsidRPr="00A46F22" w:rsidRDefault="005D4669" w:rsidP="005D4669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19884162" w14:textId="77777777" w:rsidR="00405443" w:rsidRDefault="00405443" w:rsidP="000E274F">
      <w:pPr>
        <w:pStyle w:val="afb"/>
        <w:spacing w:before="120"/>
        <w:ind w:left="709"/>
        <w:jc w:val="both"/>
        <w:rPr>
          <w:rFonts w:eastAsiaTheme="minorEastAsia"/>
          <w:i/>
        </w:rPr>
      </w:pPr>
      <w:r>
        <w:t xml:space="preserve">Изменения результата в зависимости от </w:t>
      </w:r>
      <w:r w:rsidRPr="004860D8">
        <w:rPr>
          <w:rFonts w:asciiTheme="majorHAnsi" w:hAnsiTheme="majorHAnsi" w:cstheme="majorHAnsi"/>
          <w:szCs w:val="24"/>
        </w:rPr>
        <w:t>начальной величины коэффициента штрафа</w:t>
      </w:r>
      <w:r>
        <w:rPr>
          <w:rFonts w:asciiTheme="majorHAnsi" w:hAnsiTheme="majorHAnsi" w:cstheme="majorHAnsi"/>
          <w:szCs w:val="24"/>
        </w:rPr>
        <w:t xml:space="preserve"> (</w:t>
      </w:r>
      <w:r w:rsidRPr="004860D8">
        <w:rPr>
          <w:rFonts w:asciiTheme="majorHAnsi" w:hAnsiTheme="majorHAnsi" w:cstheme="majorHAnsi"/>
          <w:szCs w:val="24"/>
        </w:rPr>
        <w:t>коэффициент</w:t>
      </w:r>
      <w:r>
        <w:rPr>
          <w:rFonts w:asciiTheme="majorHAnsi" w:hAnsiTheme="majorHAnsi" w:cstheme="majorHAnsi"/>
          <w:szCs w:val="24"/>
        </w:rPr>
        <w:t xml:space="preserve"> </w:t>
      </w:r>
      <w:r w:rsidRPr="004860D8">
        <w:rPr>
          <w:rFonts w:asciiTheme="majorHAnsi" w:hAnsiTheme="majorHAnsi" w:cstheme="majorHAnsi"/>
          <w:szCs w:val="24"/>
        </w:rPr>
        <w:t>изменения штрафа</w:t>
      </w:r>
      <w:r>
        <w:rPr>
          <w:rFonts w:asciiTheme="majorHAnsi" w:hAnsiTheme="majorHAnsi" w:cstheme="majorHAnsi"/>
          <w:szCs w:val="24"/>
        </w:rPr>
        <w:t xml:space="preserve"> </w:t>
      </w:r>
      <w:r>
        <w:rPr>
          <w:rFonts w:eastAsiaTheme="minorEastAsia"/>
          <w:i/>
        </w:rPr>
        <w:t xml:space="preserve">– </w:t>
      </w:r>
      <w:r w:rsidRPr="00405443">
        <w:rPr>
          <w:rFonts w:eastAsiaTheme="minorEastAsia"/>
          <w:i/>
        </w:rPr>
        <w:t>0.1</w:t>
      </w:r>
      <w:r>
        <w:rPr>
          <w:rFonts w:eastAsiaTheme="minorEastAsia"/>
          <w:i/>
        </w:rPr>
        <w:t>):</w:t>
      </w:r>
    </w:p>
    <w:tbl>
      <w:tblPr>
        <w:tblStyle w:val="14"/>
        <w:tblW w:w="9331" w:type="dxa"/>
        <w:tblInd w:w="704" w:type="dxa"/>
        <w:tblLook w:val="04A0" w:firstRow="1" w:lastRow="0" w:firstColumn="1" w:lastColumn="0" w:noHBand="0" w:noVBand="1"/>
      </w:tblPr>
      <w:tblGrid>
        <w:gridCol w:w="1686"/>
        <w:gridCol w:w="1685"/>
        <w:gridCol w:w="1201"/>
        <w:gridCol w:w="1460"/>
        <w:gridCol w:w="1623"/>
        <w:gridCol w:w="956"/>
        <w:gridCol w:w="720"/>
      </w:tblGrid>
      <w:tr w:rsidR="00AA2F58" w14:paraId="3F9521D3" w14:textId="77777777" w:rsidTr="00AA2F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1B4117AF" w14:textId="77777777" w:rsidR="00405443" w:rsidRPr="007319FE" w:rsidRDefault="00405443" w:rsidP="00D42A36">
            <w:pPr>
              <w:pStyle w:val="afb"/>
              <w:jc w:val="center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Ответ</w:t>
            </w:r>
          </w:p>
        </w:tc>
        <w:tc>
          <w:tcPr>
            <w:tcW w:w="1685" w:type="dxa"/>
            <w:vAlign w:val="center"/>
          </w:tcPr>
          <w:p w14:paraId="2B364834" w14:textId="77777777" w:rsidR="00405443" w:rsidRPr="007319FE" w:rsidRDefault="00405443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>
              <w:rPr>
                <w:rFonts w:asciiTheme="majorHAnsi" w:eastAsiaTheme="minorEastAsia" w:hAnsiTheme="majorHAnsi" w:cstheme="majorHAnsi"/>
              </w:rPr>
              <w:t xml:space="preserve">Последнее вычисленное значение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G(x)</m:t>
              </m:r>
            </m:oMath>
          </w:p>
        </w:tc>
        <w:tc>
          <w:tcPr>
            <w:tcW w:w="1201" w:type="dxa"/>
            <w:vAlign w:val="center"/>
          </w:tcPr>
          <w:p w14:paraId="5C7CAC22" w14:textId="77777777" w:rsidR="00405443" w:rsidRPr="007319FE" w:rsidRDefault="00405443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Итераций</w:t>
            </w:r>
          </w:p>
        </w:tc>
        <w:tc>
          <w:tcPr>
            <w:tcW w:w="1460" w:type="dxa"/>
            <w:vAlign w:val="center"/>
          </w:tcPr>
          <w:p w14:paraId="35E48BDD" w14:textId="77777777" w:rsidR="00405443" w:rsidRPr="007319FE" w:rsidRDefault="00405443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w:r w:rsidRPr="007319FE">
              <w:rPr>
                <w:rFonts w:asciiTheme="majorHAnsi" w:hAnsiTheme="majorHAnsi" w:cstheme="majorHAnsi"/>
              </w:rPr>
              <w:t>Вычислений</w:t>
            </w:r>
            <w:r w:rsidRPr="007319FE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7319FE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</w:rPr>
                <m:t>f</m:t>
              </m:r>
            </m:oMath>
          </w:p>
        </w:tc>
        <w:tc>
          <w:tcPr>
            <w:tcW w:w="1623" w:type="dxa"/>
            <w:vAlign w:val="center"/>
          </w:tcPr>
          <w:p w14:paraId="1BD66C43" w14:textId="77777777" w:rsidR="00405443" w:rsidRPr="007319FE" w:rsidRDefault="00405443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eastAsia="Times New Roman" w:hAnsiTheme="majorHAnsi" w:cstheme="majorHAnsi"/>
              </w:rPr>
            </w:pPr>
            <w:r w:rsidRPr="007319FE">
              <w:rPr>
                <w:rFonts w:asciiTheme="majorHAnsi" w:eastAsia="Times New Roman" w:hAnsiTheme="majorHAnsi" w:cstheme="majorHAnsi"/>
              </w:rPr>
              <w:t>Начальное приближение</w:t>
            </w:r>
          </w:p>
        </w:tc>
        <w:tc>
          <w:tcPr>
            <w:tcW w:w="956" w:type="dxa"/>
            <w:vAlign w:val="center"/>
          </w:tcPr>
          <w:p w14:paraId="0C040B0D" w14:textId="77777777" w:rsidR="00405443" w:rsidRPr="007319FE" w:rsidRDefault="00316852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20" w:type="dxa"/>
            <w:vAlign w:val="center"/>
          </w:tcPr>
          <w:p w14:paraId="1228BADB" w14:textId="77777777" w:rsidR="00405443" w:rsidRPr="007319FE" w:rsidRDefault="00405443" w:rsidP="00D42A36">
            <w:pPr>
              <w:pStyle w:val="afb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HAnsi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</w:rPr>
                  <m:t>ε</m:t>
                </m:r>
              </m:oMath>
            </m:oMathPara>
          </w:p>
        </w:tc>
      </w:tr>
      <w:tr w:rsidR="00AA2F58" w14:paraId="602CEFC0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573F7351" w14:textId="2976E09F" w:rsidR="00405443" w:rsidRPr="00A46F22" w:rsidRDefault="00405443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6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8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685" w:type="dxa"/>
            <w:vAlign w:val="center"/>
          </w:tcPr>
          <w:p w14:paraId="3837D832" w14:textId="103645CF" w:rsidR="00405443" w:rsidRPr="00405443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405443">
              <w:rPr>
                <w:rFonts w:ascii="Courier New" w:hAnsi="Courier New" w:cs="Courier New"/>
                <w:sz w:val="20"/>
              </w:rPr>
              <w:t>0.999999977</w:t>
            </w: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1201" w:type="dxa"/>
            <w:vAlign w:val="center"/>
          </w:tcPr>
          <w:p w14:paraId="516DD3F9" w14:textId="13709C1C" w:rsidR="00405443" w:rsidRPr="00405443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7</w:t>
            </w:r>
          </w:p>
        </w:tc>
        <w:tc>
          <w:tcPr>
            <w:tcW w:w="1460" w:type="dxa"/>
            <w:vAlign w:val="center"/>
          </w:tcPr>
          <w:p w14:paraId="7D69E12D" w14:textId="6221ACEB" w:rsidR="00405443" w:rsidRPr="00A46F22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3230</w:t>
            </w:r>
          </w:p>
        </w:tc>
        <w:tc>
          <w:tcPr>
            <w:tcW w:w="1623" w:type="dxa"/>
            <w:vAlign w:val="center"/>
          </w:tcPr>
          <w:p w14:paraId="61F086DD" w14:textId="77777777" w:rsidR="00405443" w:rsidRPr="0004617D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6372AE84" w14:textId="77777777" w:rsidR="00405443" w:rsidRPr="006D2708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</w:t>
            </w:r>
          </w:p>
        </w:tc>
        <w:tc>
          <w:tcPr>
            <w:tcW w:w="720" w:type="dxa"/>
            <w:vAlign w:val="center"/>
          </w:tcPr>
          <w:p w14:paraId="419DDCD0" w14:textId="77777777" w:rsidR="00405443" w:rsidRPr="00A46F22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23D0BEC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36F690F0" w14:textId="4566AAA2" w:rsidR="00405443" w:rsidRPr="00A46F22" w:rsidRDefault="00405443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3.0000000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2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, 3.00000002]</w:t>
            </w:r>
          </w:p>
        </w:tc>
        <w:tc>
          <w:tcPr>
            <w:tcW w:w="1685" w:type="dxa"/>
            <w:vAlign w:val="center"/>
          </w:tcPr>
          <w:p w14:paraId="2C230827" w14:textId="7BB46530" w:rsidR="00405443" w:rsidRPr="00CC03BE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0.9999999930</w:t>
            </w:r>
          </w:p>
        </w:tc>
        <w:tc>
          <w:tcPr>
            <w:tcW w:w="1201" w:type="dxa"/>
            <w:vAlign w:val="center"/>
          </w:tcPr>
          <w:p w14:paraId="56FC8626" w14:textId="5C749F71" w:rsidR="00405443" w:rsidRPr="00405443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6</w:t>
            </w:r>
          </w:p>
        </w:tc>
        <w:tc>
          <w:tcPr>
            <w:tcW w:w="1460" w:type="dxa"/>
            <w:vAlign w:val="center"/>
          </w:tcPr>
          <w:p w14:paraId="30B352AC" w14:textId="41429268" w:rsidR="00405443" w:rsidRPr="00A46F22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2782</w:t>
            </w:r>
          </w:p>
        </w:tc>
        <w:tc>
          <w:tcPr>
            <w:tcW w:w="1623" w:type="dxa"/>
            <w:vAlign w:val="center"/>
          </w:tcPr>
          <w:p w14:paraId="6A77556B" w14:textId="77777777" w:rsidR="00405443" w:rsidRPr="0004617D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7F14C7E7" w14:textId="77777777" w:rsidR="00405443" w:rsidRPr="006D2708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2</w:t>
            </w:r>
          </w:p>
        </w:tc>
        <w:tc>
          <w:tcPr>
            <w:tcW w:w="720" w:type="dxa"/>
            <w:vAlign w:val="center"/>
          </w:tcPr>
          <w:p w14:paraId="5B45E78C" w14:textId="77777777" w:rsidR="00405443" w:rsidRPr="00A46F22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43F2966D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1A348941" w14:textId="62BE9E0B" w:rsidR="00405443" w:rsidRPr="00A46F22" w:rsidRDefault="00405443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405443">
              <w:rPr>
                <w:rFonts w:ascii="Courier New" w:hAnsi="Courier New" w:cs="Courier New"/>
                <w:b w:val="0"/>
                <w:sz w:val="20"/>
              </w:rPr>
              <w:t>[2.99999995, 2.9999999</w:t>
            </w:r>
            <w:r>
              <w:rPr>
                <w:rFonts w:ascii="Courier New" w:hAnsi="Courier New" w:cs="Courier New"/>
                <w:b w:val="0"/>
                <w:sz w:val="20"/>
                <w:lang w:val="en-US"/>
              </w:rPr>
              <w:t>9</w:t>
            </w:r>
            <w:r w:rsidRPr="00405443">
              <w:rPr>
                <w:rFonts w:ascii="Courier New" w:hAnsi="Courier New" w:cs="Courier New"/>
                <w:b w:val="0"/>
                <w:sz w:val="20"/>
              </w:rPr>
              <w:t>]</w:t>
            </w:r>
          </w:p>
        </w:tc>
        <w:tc>
          <w:tcPr>
            <w:tcW w:w="1685" w:type="dxa"/>
            <w:vAlign w:val="center"/>
          </w:tcPr>
          <w:p w14:paraId="6C8240BA" w14:textId="0BF46B7D" w:rsidR="00405443" w:rsidRPr="00CC03BE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405443">
              <w:rPr>
                <w:rFonts w:ascii="Courier New" w:hAnsi="Courier New" w:cs="Courier New"/>
                <w:sz w:val="20"/>
              </w:rPr>
              <w:t>0.9999999689</w:t>
            </w:r>
          </w:p>
        </w:tc>
        <w:tc>
          <w:tcPr>
            <w:tcW w:w="1201" w:type="dxa"/>
            <w:vAlign w:val="center"/>
          </w:tcPr>
          <w:p w14:paraId="5BFA0FA9" w14:textId="3ACC45A5" w:rsidR="00405443" w:rsidRPr="00405443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5</w:t>
            </w:r>
          </w:p>
        </w:tc>
        <w:tc>
          <w:tcPr>
            <w:tcW w:w="1460" w:type="dxa"/>
            <w:vAlign w:val="center"/>
          </w:tcPr>
          <w:p w14:paraId="2337BC69" w14:textId="7139AF94" w:rsidR="00405443" w:rsidRPr="0004617D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405443">
              <w:rPr>
                <w:rFonts w:ascii="Courier New" w:hAnsi="Courier New" w:cs="Courier New"/>
                <w:sz w:val="20"/>
                <w:lang w:val="en-US"/>
              </w:rPr>
              <w:t>2482</w:t>
            </w:r>
          </w:p>
        </w:tc>
        <w:tc>
          <w:tcPr>
            <w:tcW w:w="1623" w:type="dxa"/>
            <w:vAlign w:val="center"/>
          </w:tcPr>
          <w:p w14:paraId="2C43BED8" w14:textId="77777777" w:rsidR="00405443" w:rsidRPr="0004617D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3DFD2EDF" w14:textId="77777777" w:rsidR="00405443" w:rsidRPr="006D2708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3</w:t>
            </w:r>
          </w:p>
        </w:tc>
        <w:tc>
          <w:tcPr>
            <w:tcW w:w="720" w:type="dxa"/>
            <w:vAlign w:val="center"/>
          </w:tcPr>
          <w:p w14:paraId="34FC0903" w14:textId="77777777" w:rsidR="00405443" w:rsidRPr="00A46F22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184016D9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4C81A15F" w14:textId="66C040E0" w:rsidR="00405443" w:rsidRPr="00A46F22" w:rsidRDefault="006D0F46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8, 2.99999999]</w:t>
            </w:r>
          </w:p>
        </w:tc>
        <w:tc>
          <w:tcPr>
            <w:tcW w:w="1685" w:type="dxa"/>
            <w:vAlign w:val="center"/>
          </w:tcPr>
          <w:p w14:paraId="2418A82F" w14:textId="48709E29" w:rsidR="00405443" w:rsidRPr="00CC03BE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0.9999999870</w:t>
            </w:r>
          </w:p>
        </w:tc>
        <w:tc>
          <w:tcPr>
            <w:tcW w:w="1201" w:type="dxa"/>
            <w:vAlign w:val="center"/>
          </w:tcPr>
          <w:p w14:paraId="60F8D16A" w14:textId="6AE4968D" w:rsidR="00405443" w:rsidRPr="00CC03BE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4</w:t>
            </w:r>
          </w:p>
        </w:tc>
        <w:tc>
          <w:tcPr>
            <w:tcW w:w="1460" w:type="dxa"/>
            <w:vAlign w:val="center"/>
          </w:tcPr>
          <w:p w14:paraId="4486AE24" w14:textId="6A548A75" w:rsidR="00405443" w:rsidRPr="0004617D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6D0F46">
              <w:rPr>
                <w:rFonts w:ascii="Courier New" w:hAnsi="Courier New" w:cs="Courier New"/>
                <w:sz w:val="20"/>
                <w:lang w:val="en-US"/>
              </w:rPr>
              <w:t>2186</w:t>
            </w:r>
          </w:p>
        </w:tc>
        <w:tc>
          <w:tcPr>
            <w:tcW w:w="1623" w:type="dxa"/>
            <w:vAlign w:val="center"/>
          </w:tcPr>
          <w:p w14:paraId="7DD384B9" w14:textId="77777777" w:rsidR="00405443" w:rsidRPr="0004617D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3697B1C2" w14:textId="77777777" w:rsidR="00405443" w:rsidRPr="006D2708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4</w:t>
            </w:r>
          </w:p>
        </w:tc>
        <w:tc>
          <w:tcPr>
            <w:tcW w:w="720" w:type="dxa"/>
            <w:vAlign w:val="center"/>
          </w:tcPr>
          <w:p w14:paraId="748B1F63" w14:textId="77777777" w:rsidR="00405443" w:rsidRPr="00A46F22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5CB7756A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6DB93C4D" w14:textId="6C32C318" w:rsidR="00405443" w:rsidRPr="00A46F22" w:rsidRDefault="006D0F46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7, 2.99999999]</w:t>
            </w:r>
          </w:p>
        </w:tc>
        <w:tc>
          <w:tcPr>
            <w:tcW w:w="1685" w:type="dxa"/>
            <w:vAlign w:val="center"/>
          </w:tcPr>
          <w:p w14:paraId="764B3C06" w14:textId="051BDBB9" w:rsidR="00405443" w:rsidRPr="00CC03BE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0.9999999758</w:t>
            </w:r>
          </w:p>
        </w:tc>
        <w:tc>
          <w:tcPr>
            <w:tcW w:w="1201" w:type="dxa"/>
            <w:vAlign w:val="center"/>
          </w:tcPr>
          <w:p w14:paraId="3F4A9B4E" w14:textId="30E7AFBB" w:rsidR="00405443" w:rsidRPr="006D0F46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3</w:t>
            </w:r>
          </w:p>
        </w:tc>
        <w:tc>
          <w:tcPr>
            <w:tcW w:w="1460" w:type="dxa"/>
            <w:vAlign w:val="center"/>
          </w:tcPr>
          <w:p w14:paraId="2C34D32F" w14:textId="009EE219" w:rsidR="00405443" w:rsidRPr="006D0F46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038</w:t>
            </w:r>
          </w:p>
        </w:tc>
        <w:tc>
          <w:tcPr>
            <w:tcW w:w="1623" w:type="dxa"/>
            <w:vAlign w:val="center"/>
          </w:tcPr>
          <w:p w14:paraId="01966F5F" w14:textId="77777777" w:rsidR="00405443" w:rsidRPr="0004617D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033B32F5" w14:textId="77777777" w:rsidR="00405443" w:rsidRPr="006D2708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5</w:t>
            </w:r>
          </w:p>
        </w:tc>
        <w:tc>
          <w:tcPr>
            <w:tcW w:w="720" w:type="dxa"/>
            <w:vAlign w:val="center"/>
          </w:tcPr>
          <w:p w14:paraId="111E9143" w14:textId="77777777" w:rsidR="00405443" w:rsidRPr="00A46F22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22454EF2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05204C4D" w14:textId="51671C6B" w:rsidR="00405443" w:rsidRPr="0004617D" w:rsidRDefault="006D0F46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8, 3.00000001]</w:t>
            </w:r>
          </w:p>
        </w:tc>
        <w:tc>
          <w:tcPr>
            <w:tcW w:w="1685" w:type="dxa"/>
          </w:tcPr>
          <w:p w14:paraId="431BC73E" w14:textId="05D2B049" w:rsidR="00405443" w:rsidRPr="00CC03BE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6D0F46">
              <w:rPr>
                <w:rFonts w:ascii="Courier New" w:hAnsi="Courier New" w:cs="Courier New"/>
                <w:sz w:val="20"/>
              </w:rPr>
              <w:t>0.9999999791</w:t>
            </w:r>
          </w:p>
        </w:tc>
        <w:tc>
          <w:tcPr>
            <w:tcW w:w="1201" w:type="dxa"/>
            <w:vAlign w:val="center"/>
          </w:tcPr>
          <w:p w14:paraId="1BB761E1" w14:textId="7EC19C4F" w:rsidR="00405443" w:rsidRPr="006D0F46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460" w:type="dxa"/>
            <w:vAlign w:val="center"/>
          </w:tcPr>
          <w:p w14:paraId="6532ABBC" w14:textId="344D86BB" w:rsidR="00405443" w:rsidRPr="006D0F46" w:rsidRDefault="006D0F46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890</w:t>
            </w:r>
          </w:p>
        </w:tc>
        <w:tc>
          <w:tcPr>
            <w:tcW w:w="1623" w:type="dxa"/>
            <w:vAlign w:val="center"/>
          </w:tcPr>
          <w:p w14:paraId="63F33192" w14:textId="77777777" w:rsidR="00405443" w:rsidRPr="00C80985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03C1ABEC" w14:textId="77777777" w:rsidR="00405443" w:rsidRPr="006D2708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6</w:t>
            </w:r>
          </w:p>
        </w:tc>
        <w:tc>
          <w:tcPr>
            <w:tcW w:w="720" w:type="dxa"/>
            <w:vAlign w:val="center"/>
          </w:tcPr>
          <w:p w14:paraId="37ED3635" w14:textId="77777777" w:rsidR="00405443" w:rsidRPr="00A46F22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3BEFDF5F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57F25C86" w14:textId="5FC90B89" w:rsidR="00405443" w:rsidRPr="00D02C99" w:rsidRDefault="006D0F46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3.00000000, 3.00000001]</w:t>
            </w:r>
          </w:p>
        </w:tc>
        <w:tc>
          <w:tcPr>
            <w:tcW w:w="1685" w:type="dxa"/>
          </w:tcPr>
          <w:p w14:paraId="07D46CE1" w14:textId="02E108B3" w:rsidR="00405443" w:rsidRPr="006D0F46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6D0F46">
              <w:rPr>
                <w:rFonts w:ascii="Courier New" w:hAnsi="Courier New" w:cs="Courier New"/>
                <w:sz w:val="20"/>
              </w:rPr>
              <w:t>0.99999999</w:t>
            </w:r>
            <w:r>
              <w:rPr>
                <w:rFonts w:ascii="Courier New" w:hAnsi="Courier New" w:cs="Courier New"/>
                <w:sz w:val="20"/>
                <w:lang w:val="en-US"/>
              </w:rPr>
              <w:t>10</w:t>
            </w:r>
          </w:p>
        </w:tc>
        <w:tc>
          <w:tcPr>
            <w:tcW w:w="1201" w:type="dxa"/>
            <w:vAlign w:val="center"/>
          </w:tcPr>
          <w:p w14:paraId="7B61B24D" w14:textId="5857DA9D" w:rsidR="00405443" w:rsidRPr="006D0F46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2</w:t>
            </w:r>
          </w:p>
        </w:tc>
        <w:tc>
          <w:tcPr>
            <w:tcW w:w="1460" w:type="dxa"/>
            <w:vAlign w:val="center"/>
          </w:tcPr>
          <w:p w14:paraId="6E022782" w14:textId="43C42F50" w:rsidR="00405443" w:rsidRPr="006D0F46" w:rsidRDefault="006D0F46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890</w:t>
            </w:r>
          </w:p>
        </w:tc>
        <w:tc>
          <w:tcPr>
            <w:tcW w:w="1623" w:type="dxa"/>
            <w:vAlign w:val="center"/>
          </w:tcPr>
          <w:p w14:paraId="63B2AA06" w14:textId="77777777" w:rsidR="00405443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58319580" w14:textId="77777777" w:rsidR="00405443" w:rsidRPr="006D2708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7</w:t>
            </w:r>
          </w:p>
        </w:tc>
        <w:tc>
          <w:tcPr>
            <w:tcW w:w="720" w:type="dxa"/>
            <w:vAlign w:val="center"/>
          </w:tcPr>
          <w:p w14:paraId="014129DE" w14:textId="77777777" w:rsidR="00405443" w:rsidRPr="00A46F22" w:rsidRDefault="00405443" w:rsidP="00D42A36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042EAB6B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7C59226A" w14:textId="539005A1" w:rsidR="00405443" w:rsidRPr="00D02C99" w:rsidRDefault="006D0F46" w:rsidP="00D42A36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7, 2.99999997]</w:t>
            </w:r>
          </w:p>
        </w:tc>
        <w:tc>
          <w:tcPr>
            <w:tcW w:w="1685" w:type="dxa"/>
          </w:tcPr>
          <w:p w14:paraId="028A3F30" w14:textId="1B21A67B" w:rsidR="00405443" w:rsidRDefault="00AA2F58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A2F58">
              <w:rPr>
                <w:rFonts w:ascii="Courier New" w:hAnsi="Courier New" w:cs="Courier New"/>
                <w:sz w:val="20"/>
              </w:rPr>
              <w:t>0.9999999963</w:t>
            </w:r>
          </w:p>
        </w:tc>
        <w:tc>
          <w:tcPr>
            <w:tcW w:w="1201" w:type="dxa"/>
            <w:vAlign w:val="center"/>
          </w:tcPr>
          <w:p w14:paraId="0CA6BF86" w14:textId="74FC818A" w:rsidR="00405443" w:rsidRPr="00AA2F58" w:rsidRDefault="00AA2F58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460" w:type="dxa"/>
            <w:vAlign w:val="center"/>
          </w:tcPr>
          <w:p w14:paraId="740E3C2A" w14:textId="037C60B6" w:rsidR="00405443" w:rsidRPr="00AA2F58" w:rsidRDefault="00AA2F58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742</w:t>
            </w:r>
          </w:p>
        </w:tc>
        <w:tc>
          <w:tcPr>
            <w:tcW w:w="1623" w:type="dxa"/>
            <w:vAlign w:val="center"/>
          </w:tcPr>
          <w:p w14:paraId="612708D7" w14:textId="77777777" w:rsidR="00405443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318AF8E6" w14:textId="77777777" w:rsidR="00405443" w:rsidRPr="006D2708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8</w:t>
            </w:r>
          </w:p>
        </w:tc>
        <w:tc>
          <w:tcPr>
            <w:tcW w:w="720" w:type="dxa"/>
            <w:vAlign w:val="center"/>
          </w:tcPr>
          <w:p w14:paraId="3B7B4C66" w14:textId="77777777" w:rsidR="00405443" w:rsidRPr="00A46F22" w:rsidRDefault="00405443" w:rsidP="00D42A36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5AC886E1" w14:textId="77777777" w:rsidTr="00AA2F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0D72CA7E" w14:textId="0F79A630" w:rsidR="00AA2F58" w:rsidRPr="00D02C99" w:rsidRDefault="00AA2F58" w:rsidP="00AA2F5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7, 2.99999997]</w:t>
            </w:r>
          </w:p>
        </w:tc>
        <w:tc>
          <w:tcPr>
            <w:tcW w:w="1685" w:type="dxa"/>
          </w:tcPr>
          <w:p w14:paraId="07CEF41B" w14:textId="48E926C4" w:rsid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A2F58">
              <w:rPr>
                <w:rFonts w:ascii="Courier New" w:hAnsi="Courier New" w:cs="Courier New"/>
                <w:sz w:val="20"/>
              </w:rPr>
              <w:t>0.9999999963</w:t>
            </w:r>
          </w:p>
        </w:tc>
        <w:tc>
          <w:tcPr>
            <w:tcW w:w="1201" w:type="dxa"/>
            <w:vAlign w:val="center"/>
          </w:tcPr>
          <w:p w14:paraId="2977695B" w14:textId="338105A8" w:rsid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460" w:type="dxa"/>
            <w:vAlign w:val="center"/>
          </w:tcPr>
          <w:p w14:paraId="65118EB7" w14:textId="77C2D518" w:rsidR="00AA2F58" w:rsidRPr="00A46F22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742</w:t>
            </w:r>
          </w:p>
        </w:tc>
        <w:tc>
          <w:tcPr>
            <w:tcW w:w="1623" w:type="dxa"/>
            <w:vAlign w:val="center"/>
          </w:tcPr>
          <w:p w14:paraId="6D9CE755" w14:textId="77777777" w:rsidR="00AA2F5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37639473" w14:textId="77777777" w:rsidR="00AA2F58" w:rsidRPr="006D2708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9</w:t>
            </w:r>
          </w:p>
        </w:tc>
        <w:tc>
          <w:tcPr>
            <w:tcW w:w="720" w:type="dxa"/>
            <w:vAlign w:val="center"/>
          </w:tcPr>
          <w:p w14:paraId="0242E143" w14:textId="77777777" w:rsidR="00AA2F58" w:rsidRPr="00A46F22" w:rsidRDefault="00AA2F58" w:rsidP="00AA2F58">
            <w:pPr>
              <w:pStyle w:val="afb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  <w:tr w:rsidR="00AA2F58" w14:paraId="1BB84EBD" w14:textId="77777777" w:rsidTr="00AA2F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6" w:type="dxa"/>
            <w:vAlign w:val="center"/>
          </w:tcPr>
          <w:p w14:paraId="59EB40C7" w14:textId="385C371E" w:rsidR="00AA2F58" w:rsidRPr="006052AE" w:rsidRDefault="00AA2F58" w:rsidP="00AA2F58">
            <w:pPr>
              <w:pStyle w:val="afb"/>
              <w:jc w:val="center"/>
              <w:rPr>
                <w:rFonts w:ascii="Courier New" w:hAnsi="Courier New" w:cs="Courier New"/>
                <w:b w:val="0"/>
                <w:sz w:val="20"/>
              </w:rPr>
            </w:pPr>
            <w:r w:rsidRPr="006D0F46">
              <w:rPr>
                <w:rFonts w:ascii="Courier New" w:hAnsi="Courier New" w:cs="Courier New"/>
                <w:b w:val="0"/>
                <w:sz w:val="20"/>
              </w:rPr>
              <w:t>[2.99999997, 2.99999997]</w:t>
            </w:r>
          </w:p>
        </w:tc>
        <w:tc>
          <w:tcPr>
            <w:tcW w:w="1685" w:type="dxa"/>
          </w:tcPr>
          <w:p w14:paraId="3120F75F" w14:textId="44BB5EAD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A2F58">
              <w:rPr>
                <w:rFonts w:ascii="Courier New" w:hAnsi="Courier New" w:cs="Courier New"/>
                <w:sz w:val="20"/>
              </w:rPr>
              <w:t>0.9999999963</w:t>
            </w:r>
          </w:p>
        </w:tc>
        <w:tc>
          <w:tcPr>
            <w:tcW w:w="1201" w:type="dxa"/>
            <w:vAlign w:val="center"/>
          </w:tcPr>
          <w:p w14:paraId="58BED2A0" w14:textId="632BF873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</w:t>
            </w:r>
          </w:p>
        </w:tc>
        <w:tc>
          <w:tcPr>
            <w:tcW w:w="1460" w:type="dxa"/>
            <w:vAlign w:val="center"/>
          </w:tcPr>
          <w:p w14:paraId="2BA3192C" w14:textId="28E7394F" w:rsidR="00AA2F58" w:rsidRPr="00A46F22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1742</w:t>
            </w:r>
          </w:p>
        </w:tc>
        <w:tc>
          <w:tcPr>
            <w:tcW w:w="1623" w:type="dxa"/>
            <w:vAlign w:val="center"/>
          </w:tcPr>
          <w:p w14:paraId="2B0966AE" w14:textId="77777777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lang w:val="en-US"/>
              </w:rPr>
              <w:t>[0,1]</w:t>
            </w:r>
          </w:p>
        </w:tc>
        <w:tc>
          <w:tcPr>
            <w:tcW w:w="956" w:type="dxa"/>
            <w:vAlign w:val="center"/>
          </w:tcPr>
          <w:p w14:paraId="22B4F5CF" w14:textId="77777777" w:rsidR="00AA2F58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  <w:lang w:val="en-US"/>
              </w:rPr>
            </w:pPr>
            <w:r w:rsidRPr="00201E28">
              <w:rPr>
                <w:rFonts w:ascii="Courier New" w:hAnsi="Courier New" w:cs="Courier New"/>
                <w:sz w:val="20"/>
                <w:szCs w:val="20"/>
                <w:lang w:val="en-US"/>
              </w:rPr>
              <w:t>1E-10</w:t>
            </w:r>
          </w:p>
        </w:tc>
        <w:tc>
          <w:tcPr>
            <w:tcW w:w="720" w:type="dxa"/>
            <w:vAlign w:val="center"/>
          </w:tcPr>
          <w:p w14:paraId="1346BC73" w14:textId="77777777" w:rsidR="00AA2F58" w:rsidRPr="00A46F22" w:rsidRDefault="00AA2F58" w:rsidP="00AA2F58">
            <w:pPr>
              <w:pStyle w:val="afb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sz w:val="20"/>
              </w:rPr>
            </w:pPr>
            <w:r w:rsidRPr="00A46F22">
              <w:rPr>
                <w:rFonts w:ascii="Courier New" w:hAnsi="Courier New" w:cs="Courier New"/>
                <w:sz w:val="20"/>
              </w:rPr>
              <w:t>1</w:t>
            </w:r>
            <w:r w:rsidRPr="00A46F22">
              <w:rPr>
                <w:rFonts w:ascii="Courier New" w:hAnsi="Courier New" w:cs="Courier New"/>
                <w:sz w:val="20"/>
                <w:lang w:val="en-US"/>
              </w:rPr>
              <w:t>E-7</w:t>
            </w:r>
          </w:p>
        </w:tc>
      </w:tr>
    </w:tbl>
    <w:p w14:paraId="73FA3EE7" w14:textId="575E8848" w:rsidR="005447B5" w:rsidRDefault="00AE40CC" w:rsidP="004860D8">
      <w:pPr>
        <w:pStyle w:val="a0"/>
        <w:rPr>
          <w:rFonts w:asciiTheme="majorHAnsi" w:hAnsiTheme="majorHAnsi" w:cstheme="majorHAnsi"/>
        </w:rPr>
      </w:pPr>
      <w:r w:rsidRPr="004847E9">
        <w:rPr>
          <w:rFonts w:asciiTheme="majorHAnsi" w:hAnsiTheme="majorHAnsi" w:cstheme="majorHAnsi"/>
        </w:rPr>
        <w:t>Выводы</w:t>
      </w:r>
    </w:p>
    <w:p w14:paraId="609F100A" w14:textId="06A52079" w:rsidR="0043729E" w:rsidRPr="002E1359" w:rsidRDefault="002E1359" w:rsidP="000E274F">
      <w:pPr>
        <w:pStyle w:val="afb"/>
        <w:numPr>
          <w:ilvl w:val="0"/>
          <w:numId w:val="11"/>
        </w:numPr>
        <w:jc w:val="both"/>
      </w:pPr>
      <w:r>
        <w:t xml:space="preserve">При увеличении задаваемой точности </w:t>
      </w:r>
      <m:oMath>
        <m:r>
          <w:rPr>
            <w:rFonts w:ascii="Cambria Math" w:hAnsi="Cambria Math"/>
          </w:rPr>
          <m:t>ε</m:t>
        </m:r>
      </m:oMath>
      <w:r>
        <w:rPr>
          <w:rFonts w:eastAsiaTheme="minorEastAsia"/>
        </w:rPr>
        <w:t xml:space="preserve"> количество вычислений целевой функции возрастает</w:t>
      </w:r>
      <w:r w:rsidR="002452BD">
        <w:rPr>
          <w:rFonts w:eastAsiaTheme="minorEastAsia"/>
        </w:rPr>
        <w:t xml:space="preserve"> вне зависимости от метода</w:t>
      </w:r>
      <w:r>
        <w:rPr>
          <w:rFonts w:eastAsiaTheme="minorEastAsia"/>
        </w:rPr>
        <w:t>.</w:t>
      </w:r>
    </w:p>
    <w:p w14:paraId="607630DA" w14:textId="3AC7D2D8" w:rsidR="002452BD" w:rsidRDefault="002452BD" w:rsidP="000E274F">
      <w:pPr>
        <w:pStyle w:val="afb"/>
        <w:numPr>
          <w:ilvl w:val="0"/>
          <w:numId w:val="11"/>
        </w:numPr>
        <w:jc w:val="both"/>
      </w:pPr>
      <w:r>
        <w:t>Сходимость и количество вычислений целевой функции практически не зависит от начального приближения.</w:t>
      </w:r>
    </w:p>
    <w:p w14:paraId="30DB568C" w14:textId="429A82AB" w:rsidR="009F4CE3" w:rsidRPr="009F4CE3" w:rsidRDefault="009F4CE3" w:rsidP="000E274F">
      <w:pPr>
        <w:pStyle w:val="afb"/>
        <w:numPr>
          <w:ilvl w:val="0"/>
          <w:numId w:val="11"/>
        </w:numPr>
        <w:jc w:val="both"/>
      </w:pPr>
      <w:r>
        <w:rPr>
          <w:rFonts w:asciiTheme="majorHAnsi" w:hAnsiTheme="majorHAnsi" w:cstheme="majorHAnsi"/>
          <w:szCs w:val="24"/>
        </w:rPr>
        <w:t>Н</w:t>
      </w:r>
      <w:r w:rsidRPr="004860D8">
        <w:rPr>
          <w:rFonts w:asciiTheme="majorHAnsi" w:hAnsiTheme="majorHAnsi" w:cstheme="majorHAnsi"/>
          <w:szCs w:val="24"/>
        </w:rPr>
        <w:t>ачальн</w:t>
      </w:r>
      <w:r>
        <w:rPr>
          <w:rFonts w:asciiTheme="majorHAnsi" w:hAnsiTheme="majorHAnsi" w:cstheme="majorHAnsi"/>
          <w:szCs w:val="24"/>
        </w:rPr>
        <w:t>ая</w:t>
      </w:r>
      <w:r w:rsidRPr="004860D8">
        <w:rPr>
          <w:rFonts w:asciiTheme="majorHAnsi" w:hAnsiTheme="majorHAnsi" w:cstheme="majorHAnsi"/>
          <w:szCs w:val="24"/>
        </w:rPr>
        <w:t xml:space="preserve"> величин</w:t>
      </w:r>
      <w:r>
        <w:rPr>
          <w:rFonts w:asciiTheme="majorHAnsi" w:hAnsiTheme="majorHAnsi" w:cstheme="majorHAnsi"/>
          <w:szCs w:val="24"/>
        </w:rPr>
        <w:t>а</w:t>
      </w:r>
      <w:r w:rsidRPr="004860D8">
        <w:rPr>
          <w:rFonts w:asciiTheme="majorHAnsi" w:hAnsiTheme="majorHAnsi" w:cstheme="majorHAnsi"/>
          <w:szCs w:val="24"/>
        </w:rPr>
        <w:t xml:space="preserve"> коэффициента штрафа</w:t>
      </w:r>
      <w:r>
        <w:rPr>
          <w:rFonts w:asciiTheme="majorHAnsi" w:hAnsiTheme="majorHAnsi" w:cstheme="majorHAnsi"/>
          <w:szCs w:val="24"/>
        </w:rPr>
        <w:t xml:space="preserve"> и</w:t>
      </w:r>
      <w:r w:rsidRPr="004860D8">
        <w:rPr>
          <w:rFonts w:asciiTheme="majorHAnsi" w:hAnsiTheme="majorHAnsi" w:cstheme="majorHAnsi"/>
          <w:szCs w:val="24"/>
        </w:rPr>
        <w:t xml:space="preserve"> стратеги</w:t>
      </w:r>
      <w:r>
        <w:rPr>
          <w:rFonts w:asciiTheme="majorHAnsi" w:hAnsiTheme="majorHAnsi" w:cstheme="majorHAnsi"/>
          <w:szCs w:val="24"/>
        </w:rPr>
        <w:t>я</w:t>
      </w:r>
      <w:r w:rsidRPr="004860D8">
        <w:rPr>
          <w:rFonts w:asciiTheme="majorHAnsi" w:hAnsiTheme="majorHAnsi" w:cstheme="majorHAnsi"/>
          <w:szCs w:val="24"/>
        </w:rPr>
        <w:t xml:space="preserve"> изменения коэффициента штрафа</w:t>
      </w:r>
      <w:r>
        <w:rPr>
          <w:rFonts w:asciiTheme="majorHAnsi" w:hAnsiTheme="majorHAnsi" w:cstheme="majorHAnsi"/>
          <w:szCs w:val="24"/>
        </w:rPr>
        <w:t xml:space="preserve"> практические не влияют на сходимость</w:t>
      </w:r>
      <w:r w:rsidR="002452BD">
        <w:rPr>
          <w:rFonts w:asciiTheme="majorHAnsi" w:hAnsiTheme="majorHAnsi" w:cstheme="majorHAnsi"/>
          <w:szCs w:val="24"/>
        </w:rPr>
        <w:t xml:space="preserve"> в целом</w:t>
      </w:r>
      <w:r>
        <w:rPr>
          <w:rFonts w:asciiTheme="majorHAnsi" w:hAnsiTheme="majorHAnsi" w:cstheme="majorHAnsi"/>
          <w:szCs w:val="24"/>
        </w:rPr>
        <w:t xml:space="preserve">, но значительно </w:t>
      </w:r>
      <w:r w:rsidR="002452BD">
        <w:rPr>
          <w:rFonts w:asciiTheme="majorHAnsi" w:hAnsiTheme="majorHAnsi" w:cstheme="majorHAnsi"/>
          <w:szCs w:val="24"/>
        </w:rPr>
        <w:t>могут</w:t>
      </w:r>
      <w:r>
        <w:rPr>
          <w:rFonts w:asciiTheme="majorHAnsi" w:hAnsiTheme="majorHAnsi" w:cstheme="majorHAnsi"/>
          <w:szCs w:val="24"/>
        </w:rPr>
        <w:t xml:space="preserve"> </w:t>
      </w:r>
      <w:r w:rsidR="002452BD">
        <w:rPr>
          <w:rFonts w:asciiTheme="majorHAnsi" w:hAnsiTheme="majorHAnsi" w:cstheme="majorHAnsi"/>
          <w:szCs w:val="24"/>
        </w:rPr>
        <w:t>сократить или увеличить количество вычислений целевой функции</w:t>
      </w:r>
      <w:r>
        <w:rPr>
          <w:rFonts w:asciiTheme="majorHAnsi" w:hAnsiTheme="majorHAnsi" w:cstheme="majorHAnsi"/>
          <w:szCs w:val="24"/>
        </w:rPr>
        <w:t>.</w:t>
      </w:r>
    </w:p>
    <w:p w14:paraId="7433AF45" w14:textId="76375EFB" w:rsidR="000E274F" w:rsidRDefault="009F4CE3" w:rsidP="000E274F">
      <w:pPr>
        <w:pStyle w:val="afb"/>
        <w:numPr>
          <w:ilvl w:val="0"/>
          <w:numId w:val="11"/>
        </w:numPr>
        <w:jc w:val="both"/>
      </w:pPr>
      <w:r>
        <w:t xml:space="preserve">Выбор функции </w:t>
      </w:r>
      <w:r w:rsidR="002452BD">
        <w:t>штрафа практически не влияет на</w:t>
      </w:r>
      <w:r>
        <w:t xml:space="preserve"> сходимость, </w:t>
      </w:r>
      <w:r w:rsidR="002452BD">
        <w:t>но на практике</w:t>
      </w:r>
      <w:r w:rsidR="004763B8">
        <w:t xml:space="preserve"> выбор удачной функции штрафа может значительно сократить количество вычислений целевой функции.</w:t>
      </w:r>
    </w:p>
    <w:p w14:paraId="4A81F240" w14:textId="55018F65" w:rsidR="009F4CE3" w:rsidRPr="004847E9" w:rsidRDefault="000E274F" w:rsidP="000E274F">
      <w:r>
        <w:br w:type="page"/>
      </w:r>
      <w:bookmarkStart w:id="0" w:name="_GoBack"/>
      <w:bookmarkEnd w:id="0"/>
    </w:p>
    <w:p w14:paraId="6E4311EF" w14:textId="1BF4E416" w:rsidR="004860D8" w:rsidRDefault="004860D8" w:rsidP="004860D8">
      <w:pPr>
        <w:pStyle w:val="a0"/>
        <w:rPr>
          <w:rFonts w:asciiTheme="majorHAnsi" w:hAnsiTheme="majorHAnsi" w:cstheme="majorHAnsi"/>
        </w:rPr>
      </w:pPr>
      <w:r w:rsidRPr="004847E9">
        <w:rPr>
          <w:rFonts w:asciiTheme="majorHAnsi" w:hAnsiTheme="majorHAnsi" w:cstheme="majorHAnsi"/>
        </w:rPr>
        <w:lastRenderedPageBreak/>
        <w:t>Листинг разработанной программы</w:t>
      </w:r>
    </w:p>
    <w:p w14:paraId="1CDED3B2" w14:textId="3C0ED900" w:rsidR="00562BC0" w:rsidRPr="00E62CC1" w:rsidRDefault="00562BC0" w:rsidP="00562BC0">
      <w:pPr>
        <w:pStyle w:val="afb"/>
        <w:ind w:left="709"/>
        <w:rPr>
          <w:b/>
        </w:rPr>
      </w:pPr>
      <w:r w:rsidRPr="00E62CC1">
        <w:rPr>
          <w:b/>
        </w:rPr>
        <w:t>Метод золотого сечения</w:t>
      </w:r>
    </w:p>
    <w:tbl>
      <w:tblPr>
        <w:tblStyle w:val="a5"/>
        <w:tblW w:w="9628" w:type="dxa"/>
        <w:tblInd w:w="704" w:type="dxa"/>
        <w:tblLook w:val="04A0" w:firstRow="1" w:lastRow="0" w:firstColumn="1" w:lastColumn="0" w:noHBand="0" w:noVBand="1"/>
      </w:tblPr>
      <w:tblGrid>
        <w:gridCol w:w="9628"/>
      </w:tblGrid>
      <w:tr w:rsidR="00562BC0" w:rsidRPr="000E274F" w14:paraId="5498BD09" w14:textId="77777777" w:rsidTr="00562BC0">
        <w:tc>
          <w:tcPr>
            <w:tcW w:w="9628" w:type="dxa"/>
          </w:tcPr>
          <w:p w14:paraId="6F8D8B0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eastAsia="ru-RU"/>
              </w:rPr>
              <w:t>import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>math</w:t>
            </w:r>
            <w:proofErr w:type="spellEnd"/>
          </w:p>
          <w:p w14:paraId="241AAF3C" w14:textId="2D3CF64E" w:rsid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</w:p>
          <w:p w14:paraId="16C1E81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</w:p>
          <w:p w14:paraId="2EC14CA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 xml:space="preserve">FUNC_CALC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eastAsia="ru-RU"/>
              </w:rPr>
              <w:t>0</w:t>
            </w:r>
          </w:p>
          <w:p w14:paraId="48A6F49E" w14:textId="77777777" w:rsidR="00562BC0" w:rsidRPr="00562BC0" w:rsidRDefault="00562BC0" w:rsidP="00562BC0">
            <w:pPr>
              <w:shd w:val="clear" w:color="auto" w:fill="FFFFFF"/>
              <w:spacing w:after="240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</w:p>
          <w:p w14:paraId="4803299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# Метод золотого сечения для одномерного поиска</w:t>
            </w:r>
          </w:p>
          <w:p w14:paraId="3C5F57A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de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goldenSe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l0, X, S, EPS):</w:t>
            </w:r>
          </w:p>
          <w:p w14:paraId="30B36F2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global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UNC_CALC</w:t>
            </w:r>
          </w:p>
          <w:p w14:paraId="6EBCD75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interval =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searchSe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l0, X, S)</w:t>
            </w:r>
          </w:p>
          <w:p w14:paraId="5D9DA46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nterval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&gt;= interval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:</w:t>
            </w:r>
          </w:p>
          <w:p w14:paraId="03B8089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b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nterval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462F2DA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a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nterval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1AF819F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s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:</w:t>
            </w:r>
          </w:p>
          <w:p w14:paraId="3B09FE7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a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nterval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0972EE60" w14:textId="77777777" w:rsidR="00562BC0" w:rsidRPr="000E274F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b = </w:t>
            </w:r>
            <w:proofErr w:type="gramStart"/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nterval[</w:t>
            </w:r>
            <w:proofErr w:type="gramEnd"/>
            <w:r w:rsidRPr="000E274F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192F8AA1" w14:textId="77777777" w:rsidR="00562BC0" w:rsidRPr="000E274F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proofErr w:type="spellStart"/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lenOfSection</w:t>
            </w:r>
            <w:proofErr w:type="spellEnd"/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= b - a</w:t>
            </w:r>
          </w:p>
          <w:p w14:paraId="4FE60D5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l1 = a + 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3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-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sqrt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5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)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(b - a)</w:t>
            </w:r>
          </w:p>
          <w:p w14:paraId="479AAE0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l2 = a + (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sqrt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5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 -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(b - a)</w:t>
            </w:r>
          </w:p>
          <w:p w14:paraId="141414B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1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616AC0B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576EF97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2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5765997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6FBDED8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whil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lenOfSe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&gt; EPS:</w:t>
            </w:r>
          </w:p>
          <w:p w14:paraId="644F53A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1 &gt; f2:</w:t>
            </w:r>
          </w:p>
          <w:p w14:paraId="5249EDB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a = l1</w:t>
            </w:r>
          </w:p>
          <w:p w14:paraId="79304A9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l1 = l2</w:t>
            </w:r>
          </w:p>
          <w:p w14:paraId="4CAB1C1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l2 = a + (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sqrt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5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 -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(b - a)</w:t>
            </w:r>
          </w:p>
          <w:p w14:paraId="5B60601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1 = f2</w:t>
            </w:r>
          </w:p>
          <w:p w14:paraId="1B540B4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2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0240AAD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05E68EA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s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:</w:t>
            </w:r>
          </w:p>
          <w:p w14:paraId="78FAD43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b = l2</w:t>
            </w:r>
          </w:p>
          <w:p w14:paraId="49AC1A0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l2 = l1</w:t>
            </w:r>
          </w:p>
          <w:p w14:paraId="6A6EC02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l1 = a + 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3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-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sqrt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5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))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(b - a)</w:t>
            </w:r>
          </w:p>
          <w:p w14:paraId="35CD801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2 = f1</w:t>
            </w:r>
          </w:p>
          <w:p w14:paraId="27B6C9F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1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2A6FE97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225D66E9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lenOfSe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= b - a</w:t>
            </w:r>
          </w:p>
          <w:p w14:paraId="7441ADD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(b + a)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, FUNC_CALC</w:t>
            </w:r>
          </w:p>
          <w:p w14:paraId="16B70FF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07EC17C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#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Поиск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отрезка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содержащий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минимум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</w:p>
          <w:p w14:paraId="0758E4B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de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searchSe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l0, X, S):</w:t>
            </w:r>
          </w:p>
          <w:p w14:paraId="784C106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global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UNC_CALC</w:t>
            </w:r>
          </w:p>
          <w:p w14:paraId="191D64C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delta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.001</w:t>
            </w:r>
          </w:p>
          <w:p w14:paraId="17AF2259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l1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</w:p>
          <w:p w14:paraId="34C568D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h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</w:p>
          <w:p w14:paraId="1453653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0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0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0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5E5E741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6897E43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0 &gt;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(l0 + delta)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(l0 + delta)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:</w:t>
            </w:r>
          </w:p>
          <w:p w14:paraId="261B716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05DAE26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1 = l0 + delta</w:t>
            </w:r>
          </w:p>
          <w:p w14:paraId="392B41C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h = delta</w:t>
            </w:r>
          </w:p>
          <w:p w14:paraId="4B88803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if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0 &gt;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(l0 - delta)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(l0 - delta)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:</w:t>
            </w:r>
          </w:p>
          <w:p w14:paraId="4EAC561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446E7C9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1 = l0 - delta</w:t>
            </w:r>
          </w:p>
          <w:p w14:paraId="5DAF032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h = - delta</w:t>
            </w:r>
          </w:p>
          <w:p w14:paraId="1E18B58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s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:</w:t>
            </w:r>
          </w:p>
          <w:p w14:paraId="34F8C50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l0 - delta, l0 + delta</w:t>
            </w:r>
          </w:p>
          <w:p w14:paraId="46AB4DD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h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h</w:t>
            </w:r>
          </w:p>
          <w:p w14:paraId="34D743E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1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41557B6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076B902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l2 = l1 + h</w:t>
            </w:r>
          </w:p>
          <w:p w14:paraId="44872148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2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0F14A89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26937B4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whil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f1 &gt; f2:</w:t>
            </w:r>
          </w:p>
          <w:p w14:paraId="02EBFF0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0 = l1</w:t>
            </w:r>
          </w:p>
          <w:p w14:paraId="32A43D1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0 = f1</w:t>
            </w:r>
          </w:p>
          <w:p w14:paraId="61C7502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1 = l2</w:t>
            </w:r>
          </w:p>
          <w:p w14:paraId="365AC1A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1 = f2</w:t>
            </w:r>
          </w:p>
          <w:p w14:paraId="52C3390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h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* h</w:t>
            </w:r>
          </w:p>
          <w:p w14:paraId="267048F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2 = l1 + h</w:t>
            </w:r>
          </w:p>
          <w:p w14:paraId="3CAD04A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2 = fun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54974B7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UNC_CALC +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4CF0FFF8" w14:textId="67B1FAB1" w:rsidR="00562BC0" w:rsidRPr="00562BC0" w:rsidRDefault="00562BC0" w:rsidP="00562BC0">
            <w:pPr>
              <w:shd w:val="clear" w:color="auto" w:fill="FFFFFF"/>
              <w:rPr>
                <w:rFonts w:ascii="Consolas" w:eastAsia="Times New Roman" w:hAnsi="Consolas" w:cs="Times New Roman"/>
                <w:color w:val="000000"/>
                <w:sz w:val="21"/>
                <w:szCs w:val="21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l0 - h /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, l2</w:t>
            </w:r>
          </w:p>
        </w:tc>
      </w:tr>
    </w:tbl>
    <w:p w14:paraId="20A79F68" w14:textId="76946835" w:rsidR="00562BC0" w:rsidRPr="00E62CC1" w:rsidRDefault="00562BC0" w:rsidP="00562BC0">
      <w:pPr>
        <w:pStyle w:val="afb"/>
        <w:spacing w:before="120"/>
        <w:ind w:left="709"/>
        <w:rPr>
          <w:b/>
        </w:rPr>
      </w:pPr>
      <w:r w:rsidRPr="00E62CC1">
        <w:rPr>
          <w:b/>
        </w:rPr>
        <w:lastRenderedPageBreak/>
        <w:t xml:space="preserve">Метод </w:t>
      </w:r>
      <w:proofErr w:type="spellStart"/>
      <w:r w:rsidRPr="00E62CC1">
        <w:rPr>
          <w:b/>
        </w:rPr>
        <w:t>Розенброка</w:t>
      </w:r>
      <w:proofErr w:type="spellEnd"/>
    </w:p>
    <w:tbl>
      <w:tblPr>
        <w:tblStyle w:val="a5"/>
        <w:tblW w:w="9628" w:type="dxa"/>
        <w:tblInd w:w="704" w:type="dxa"/>
        <w:tblLook w:val="04A0" w:firstRow="1" w:lastRow="0" w:firstColumn="1" w:lastColumn="0" w:noHBand="0" w:noVBand="1"/>
      </w:tblPr>
      <w:tblGrid>
        <w:gridCol w:w="9628"/>
      </w:tblGrid>
      <w:tr w:rsidR="00562BC0" w:rsidRPr="000E274F" w14:paraId="1B031284" w14:textId="77777777" w:rsidTr="00562BC0">
        <w:tc>
          <w:tcPr>
            <w:tcW w:w="9628" w:type="dxa"/>
          </w:tcPr>
          <w:p w14:paraId="21AF0F8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mport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copy</w:t>
            </w:r>
          </w:p>
          <w:p w14:paraId="53F3447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mport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math</w:t>
            </w:r>
          </w:p>
          <w:p w14:paraId="3695AF2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mport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golden_section_method</w:t>
            </w:r>
            <w:proofErr w:type="spellEnd"/>
          </w:p>
          <w:p w14:paraId="276DD1B9" w14:textId="77777777" w:rsidR="00562BC0" w:rsidRPr="00562BC0" w:rsidRDefault="00562BC0" w:rsidP="00562BC0">
            <w:pPr>
              <w:shd w:val="clear" w:color="auto" w:fill="FFFFFF"/>
              <w:spacing w:after="240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3B137C8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# Вычисление нормы</w:t>
            </w:r>
          </w:p>
          <w:p w14:paraId="759D041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eastAsia="ru-RU"/>
              </w:rPr>
              <w:t>def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>findNorm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>(V):</w:t>
            </w:r>
          </w:p>
          <w:p w14:paraId="23B3817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sqrt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V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**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+ V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**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2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)</w:t>
            </w:r>
          </w:p>
          <w:p w14:paraId="38796275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23C2E1E5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#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Условие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выхода</w:t>
            </w:r>
          </w:p>
          <w:p w14:paraId="0660DB4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de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exitCondi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X1, X0, EPS):</w:t>
            </w:r>
          </w:p>
          <w:p w14:paraId="4CC9A29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fabs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function(X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 - function(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) &lt; EPS:</w:t>
            </w:r>
          </w:p>
          <w:p w14:paraId="6E6E51B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True</w:t>
            </w:r>
          </w:p>
          <w:p w14:paraId="1942C14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if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fabs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X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- 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) &lt; EPS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and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fabs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X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- 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 &lt; EPS:</w:t>
            </w:r>
          </w:p>
          <w:p w14:paraId="30FDF0A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True</w:t>
            </w:r>
          </w:p>
          <w:p w14:paraId="1905F60F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False</w:t>
            </w:r>
          </w:p>
          <w:p w14:paraId="14BD6A8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41AD798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#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Метод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Розенброка</w:t>
            </w:r>
            <w:proofErr w:type="spellEnd"/>
          </w:p>
          <w:p w14:paraId="371C869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de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osenbrockMethod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X, S1, S2, EPS):</w:t>
            </w:r>
          </w:p>
          <w:p w14:paraId="5C631D9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FUNC_CALC =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</w:p>
          <w:p w14:paraId="6172736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A = [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]</w:t>
            </w:r>
          </w:p>
          <w:p w14:paraId="7EC14E6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B = 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58EA3437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whil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Tru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:</w:t>
            </w:r>
          </w:p>
          <w:p w14:paraId="2BE1F7A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X0 =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copy.copy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X)</w:t>
            </w:r>
          </w:p>
          <w:p w14:paraId="16E58035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7D7424E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1, func_calc_L1 =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golden_section_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ethod.goldenSection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function, -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, X, S1, EPS)</w:t>
            </w:r>
          </w:p>
          <w:p w14:paraId="6BB7AB58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UNC_CALC += func_calc_L1</w:t>
            </w:r>
          </w:p>
          <w:p w14:paraId="0035467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16DDABB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X0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1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511216F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3E08483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L2, func_calc_L2 =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golden_section_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ethod.goldenSection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(function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, X, S2, EPS)</w:t>
            </w:r>
          </w:p>
          <w:p w14:paraId="5EC68E3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FUNC_CALC += func_calc_L2</w:t>
            </w:r>
          </w:p>
          <w:p w14:paraId="024B9F78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2A3161E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X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X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43850A2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61E325A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1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6227527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1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1992F220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355F822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fabs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(L1) &gt;=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ath.fabs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L2):</w:t>
            </w:r>
          </w:p>
          <w:p w14:paraId="2C0FF0E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7A9A6BC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2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11253CD6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else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:</w:t>
            </w:r>
          </w:p>
          <w:p w14:paraId="5C9B905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1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56FC649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L1 *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2BAAF328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583F0F42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/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indNorm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A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06394CFE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/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indNorm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A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</w:t>
            </w:r>
          </w:p>
          <w:p w14:paraId="5F4B62F8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6A20B4D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K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A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+ A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03C743ED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B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A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- K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0E859313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B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= A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 - K * S1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</w:t>
            </w:r>
          </w:p>
          <w:p w14:paraId="3567E751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6E21D6BB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B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/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indNorm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B)</w:t>
            </w:r>
          </w:p>
          <w:p w14:paraId="2337A8A4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S2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=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B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 /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indNorm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B)</w:t>
            </w:r>
          </w:p>
          <w:p w14:paraId="294D53DA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1696957C" w14:textId="77777777" w:rsidR="00562BC0" w:rsidRPr="00562BC0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exitCondi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unction, X, X0, EPS):</w:t>
            </w:r>
          </w:p>
          <w:p w14:paraId="29F16DDF" w14:textId="77777777" w:rsidR="00562BC0" w:rsidRPr="000E274F" w:rsidRDefault="00562BC0" w:rsidP="00562BC0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r w:rsidRPr="000E274F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break</w:t>
            </w:r>
          </w:p>
          <w:p w14:paraId="20F61151" w14:textId="219836A3" w:rsidR="00562BC0" w:rsidRPr="000E274F" w:rsidRDefault="00562BC0" w:rsidP="00562BC0">
            <w:pPr>
              <w:shd w:val="clear" w:color="auto" w:fill="FFFFFF"/>
              <w:rPr>
                <w:rFonts w:ascii="Consolas" w:eastAsia="Times New Roman" w:hAnsi="Consolas" w:cs="Times New Roman"/>
                <w:color w:val="000000"/>
                <w:sz w:val="21"/>
                <w:szCs w:val="21"/>
                <w:lang w:val="en-US" w:eastAsia="ru-RU"/>
              </w:rPr>
            </w:pP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0E274F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0E274F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X, FUNC_CALC</w:t>
            </w:r>
          </w:p>
        </w:tc>
      </w:tr>
    </w:tbl>
    <w:p w14:paraId="366EA8AC" w14:textId="5E0BE494" w:rsidR="00562BC0" w:rsidRPr="00E62CC1" w:rsidRDefault="00562BC0" w:rsidP="00562BC0">
      <w:pPr>
        <w:pStyle w:val="afb"/>
        <w:spacing w:before="120"/>
        <w:ind w:left="709"/>
        <w:rPr>
          <w:b/>
        </w:rPr>
      </w:pPr>
      <w:r w:rsidRPr="00E62CC1">
        <w:rPr>
          <w:b/>
        </w:rPr>
        <w:t>Метод штрафных</w:t>
      </w:r>
      <w:r w:rsidRPr="00E62CC1">
        <w:rPr>
          <w:b/>
          <w:lang w:val="en-US"/>
        </w:rPr>
        <w:t>/</w:t>
      </w:r>
      <w:r w:rsidRPr="00E62CC1">
        <w:rPr>
          <w:b/>
        </w:rPr>
        <w:t>барьерных функций</w:t>
      </w:r>
    </w:p>
    <w:tbl>
      <w:tblPr>
        <w:tblStyle w:val="a5"/>
        <w:tblW w:w="9628" w:type="dxa"/>
        <w:tblInd w:w="704" w:type="dxa"/>
        <w:tblLook w:val="04A0" w:firstRow="1" w:lastRow="0" w:firstColumn="1" w:lastColumn="0" w:noHBand="0" w:noVBand="1"/>
      </w:tblPr>
      <w:tblGrid>
        <w:gridCol w:w="9628"/>
      </w:tblGrid>
      <w:tr w:rsidR="00562BC0" w:rsidRPr="000E274F" w14:paraId="086956CE" w14:textId="77777777" w:rsidTr="00562BC0">
        <w:tc>
          <w:tcPr>
            <w:tcW w:w="9628" w:type="dxa"/>
          </w:tcPr>
          <w:p w14:paraId="4243AD87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mport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math</w:t>
            </w:r>
          </w:p>
          <w:p w14:paraId="3964E4AB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mport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osenbrock_method</w:t>
            </w:r>
            <w:proofErr w:type="spellEnd"/>
          </w:p>
          <w:p w14:paraId="6EA538AE" w14:textId="77777777" w:rsidR="00562BC0" w:rsidRPr="00562BC0" w:rsidRDefault="00562BC0" w:rsidP="001651F4">
            <w:pPr>
              <w:shd w:val="clear" w:color="auto" w:fill="FFFFFF"/>
              <w:spacing w:after="240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</w:p>
          <w:p w14:paraId="537C4CC4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#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поиск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минимума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с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8000"/>
                <w:sz w:val="16"/>
                <w:szCs w:val="16"/>
                <w:lang w:eastAsia="ru-RU"/>
              </w:rPr>
              <w:t>ограничением</w:t>
            </w:r>
          </w:p>
          <w:p w14:paraId="6299E839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de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indMinWithRestriction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f, restriction, x_0, r_0, C_0, eps):</w:t>
            </w:r>
          </w:p>
          <w:p w14:paraId="456EB78F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for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ange(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0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):</w:t>
            </w:r>
          </w:p>
          <w:p w14:paraId="4384D585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res, FUNC_CALC =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osenbrock_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method.RosenbrockMethod</w:t>
            </w:r>
            <w:proofErr w:type="spellEnd"/>
            <w:proofErr w:type="gram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(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lambda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x, y: f(x, y) + r_0 * restriction(x, y), x_0, 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eps)</w:t>
            </w:r>
          </w:p>
          <w:p w14:paraId="5A0030B9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if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r_0 * restri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es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re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) &lt; eps:</w:t>
            </w:r>
          </w:p>
          <w:p w14:paraId="545A0824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res, restri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es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re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), FUNC_CALC, </w:t>
            </w:r>
            <w:proofErr w:type="spell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i</w:t>
            </w:r>
            <w:proofErr w:type="spellEnd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+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</w:p>
          <w:p w14:paraId="1CF72C3D" w14:textId="77777777" w:rsidR="00562BC0" w:rsidRPr="00562BC0" w:rsidRDefault="00562BC0" w:rsidP="001651F4">
            <w:pPr>
              <w:shd w:val="clear" w:color="auto" w:fill="FFFFFF"/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    r_0 *= C_0</w:t>
            </w:r>
          </w:p>
          <w:p w14:paraId="26B1A73B" w14:textId="40911CAB" w:rsidR="00562BC0" w:rsidRPr="00562BC0" w:rsidRDefault="00562BC0" w:rsidP="001651F4">
            <w:pPr>
              <w:shd w:val="clear" w:color="auto" w:fill="FFFFFF"/>
              <w:rPr>
                <w:rFonts w:ascii="Consolas" w:eastAsia="Times New Roman" w:hAnsi="Consolas" w:cs="Times New Roman"/>
                <w:color w:val="000000"/>
                <w:sz w:val="21"/>
                <w:szCs w:val="21"/>
                <w:lang w:val="en-US" w:eastAsia="ru-RU"/>
              </w:rPr>
            </w:pP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   </w:t>
            </w:r>
            <w:r w:rsidRPr="00562BC0">
              <w:rPr>
                <w:rFonts w:ascii="Courier New" w:eastAsia="Times New Roman" w:hAnsi="Courier New" w:cs="Courier New"/>
                <w:color w:val="0000FF"/>
                <w:sz w:val="16"/>
                <w:szCs w:val="16"/>
                <w:lang w:val="en-US" w:eastAsia="ru-RU"/>
              </w:rPr>
              <w:t>return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 res, restriction(</w:t>
            </w:r>
            <w:proofErr w:type="gramStart"/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res[</w:t>
            </w:r>
            <w:proofErr w:type="gramEnd"/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0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>], res[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</w:t>
            </w:r>
            <w:r w:rsidRPr="00562BC0">
              <w:rPr>
                <w:rFonts w:ascii="Courier New" w:eastAsia="Times New Roman" w:hAnsi="Courier New" w:cs="Courier New"/>
                <w:color w:val="000000"/>
                <w:sz w:val="16"/>
                <w:szCs w:val="16"/>
                <w:lang w:val="en-US" w:eastAsia="ru-RU"/>
              </w:rPr>
              <w:t xml:space="preserve">]), FUNC_CALC, </w:t>
            </w:r>
            <w:r w:rsidRPr="00562BC0">
              <w:rPr>
                <w:rFonts w:ascii="Courier New" w:eastAsia="Times New Roman" w:hAnsi="Courier New" w:cs="Courier New"/>
                <w:color w:val="09885A"/>
                <w:sz w:val="16"/>
                <w:szCs w:val="16"/>
                <w:lang w:val="en-US" w:eastAsia="ru-RU"/>
              </w:rPr>
              <w:t>100</w:t>
            </w:r>
          </w:p>
        </w:tc>
      </w:tr>
    </w:tbl>
    <w:p w14:paraId="6729E1CF" w14:textId="77777777" w:rsidR="00562BC0" w:rsidRPr="00562BC0" w:rsidRDefault="00562BC0" w:rsidP="00562BC0">
      <w:pPr>
        <w:pStyle w:val="afb"/>
        <w:rPr>
          <w:lang w:val="en-US"/>
        </w:rPr>
      </w:pPr>
    </w:p>
    <w:sectPr w:rsidR="00562BC0" w:rsidRPr="00562BC0" w:rsidSect="009603B5">
      <w:footerReference w:type="first" r:id="rId24"/>
      <w:pgSz w:w="11906" w:h="16838" w:code="9"/>
      <w:pgMar w:top="1134" w:right="1134" w:bottom="1134" w:left="1134" w:header="709" w:footer="851" w:gutter="0"/>
      <w:cols w:space="708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C9713B" w14:textId="77777777" w:rsidR="00316852" w:rsidRDefault="00316852" w:rsidP="00BC5F26">
      <w:pPr>
        <w:spacing w:after="0" w:line="240" w:lineRule="auto"/>
      </w:pPr>
      <w:r>
        <w:separator/>
      </w:r>
    </w:p>
  </w:endnote>
  <w:endnote w:type="continuationSeparator" w:id="0">
    <w:p w14:paraId="7B5963A4" w14:textId="77777777" w:rsidR="00316852" w:rsidRDefault="00316852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79240552"/>
      <w:docPartObj>
        <w:docPartGallery w:val="Page Numbers (Bottom of Page)"/>
        <w:docPartUnique/>
      </w:docPartObj>
    </w:sdtPr>
    <w:sdtEndPr/>
    <w:sdtContent>
      <w:p w14:paraId="524EFCB8" w14:textId="77777777" w:rsidR="00201E28" w:rsidRDefault="00201E28">
        <w:pPr>
          <w:pStyle w:val="aa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5FE5CE" w14:textId="77777777" w:rsidR="00201E28" w:rsidRDefault="00201E28" w:rsidP="005376A1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05626E" w14:textId="77777777" w:rsidR="00201E28" w:rsidRDefault="00201E28" w:rsidP="003A3059">
    <w:pPr>
      <w:pStyle w:val="aa"/>
      <w:jc w:val="center"/>
    </w:pPr>
    <w: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92B6C6" w14:textId="77777777" w:rsidR="00316852" w:rsidRDefault="00316852" w:rsidP="00BC5F26">
      <w:pPr>
        <w:spacing w:after="0" w:line="240" w:lineRule="auto"/>
      </w:pPr>
      <w:r>
        <w:separator/>
      </w:r>
    </w:p>
  </w:footnote>
  <w:footnote w:type="continuationSeparator" w:id="0">
    <w:p w14:paraId="294812F4" w14:textId="77777777" w:rsidR="00316852" w:rsidRDefault="00316852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C0F31"/>
    <w:multiLevelType w:val="hybridMultilevel"/>
    <w:tmpl w:val="E4424DCC"/>
    <w:lvl w:ilvl="0" w:tplc="04190001">
      <w:start w:val="1"/>
      <w:numFmt w:val="bullet"/>
      <w:lvlText w:val=""/>
      <w:lvlJc w:val="left"/>
      <w:pPr>
        <w:ind w:left="19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47" w:hanging="360"/>
      </w:pPr>
      <w:rPr>
        <w:rFonts w:ascii="Wingdings" w:hAnsi="Wingdings" w:hint="default"/>
      </w:rPr>
    </w:lvl>
  </w:abstractNum>
  <w:abstractNum w:abstractNumId="2" w15:restartNumberingAfterBreak="0">
    <w:nsid w:val="26084590"/>
    <w:multiLevelType w:val="hybridMultilevel"/>
    <w:tmpl w:val="C93CC17E"/>
    <w:lvl w:ilvl="0" w:tplc="04190001">
      <w:start w:val="1"/>
      <w:numFmt w:val="bullet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C797EFF"/>
    <w:multiLevelType w:val="hybridMultilevel"/>
    <w:tmpl w:val="052480DA"/>
    <w:lvl w:ilvl="0" w:tplc="91AAACBA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5B173C8C"/>
    <w:multiLevelType w:val="hybridMultilevel"/>
    <w:tmpl w:val="DC90347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5D484E3D"/>
    <w:multiLevelType w:val="hybridMultilevel"/>
    <w:tmpl w:val="73889C6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0CB1669"/>
    <w:multiLevelType w:val="hybridMultilevel"/>
    <w:tmpl w:val="F81AB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4C36F6"/>
    <w:multiLevelType w:val="hybridMultilevel"/>
    <w:tmpl w:val="86DAE8D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682A503C"/>
    <w:multiLevelType w:val="hybridMultilevel"/>
    <w:tmpl w:val="B6E28076"/>
    <w:lvl w:ilvl="0" w:tplc="8D1C1764">
      <w:start w:val="1"/>
      <w:numFmt w:val="decimal"/>
      <w:pStyle w:val="a0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990B6A"/>
    <w:multiLevelType w:val="hybridMultilevel"/>
    <w:tmpl w:val="D8C46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9"/>
  </w:num>
  <w:num w:numId="5">
    <w:abstractNumId w:val="2"/>
  </w:num>
  <w:num w:numId="6">
    <w:abstractNumId w:val="6"/>
  </w:num>
  <w:num w:numId="7">
    <w:abstractNumId w:val="1"/>
  </w:num>
  <w:num w:numId="8">
    <w:abstractNumId w:val="0"/>
  </w:num>
  <w:num w:numId="9">
    <w:abstractNumId w:val="7"/>
  </w:num>
  <w:num w:numId="10">
    <w:abstractNumId w:val="1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removeDateAndTime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1" w:cryptProviderType="rsaAES" w:cryptAlgorithmClass="hash" w:cryptAlgorithmType="typeAny" w:cryptAlgorithmSid="14" w:cryptSpinCount="100000" w:hash="C7+RbWxpXTB5uUDkqQ9GENoXC2p9XtCaOjvV4OCt7q17Stzlt97mLm//Gz2inf2QBtpC4dke50F9YT4N+cgUOw==" w:salt="jAPqJ+gw2BM2iFIIcNXQHw==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529"/>
    <w:rsid w:val="0001119C"/>
    <w:rsid w:val="00011A40"/>
    <w:rsid w:val="00016690"/>
    <w:rsid w:val="00022BCE"/>
    <w:rsid w:val="000364DD"/>
    <w:rsid w:val="00037F06"/>
    <w:rsid w:val="0004617D"/>
    <w:rsid w:val="00054621"/>
    <w:rsid w:val="00090367"/>
    <w:rsid w:val="000A3F5A"/>
    <w:rsid w:val="000A50F6"/>
    <w:rsid w:val="000D0FB2"/>
    <w:rsid w:val="000D5522"/>
    <w:rsid w:val="000D74EA"/>
    <w:rsid w:val="000E274F"/>
    <w:rsid w:val="000F5D86"/>
    <w:rsid w:val="00104A22"/>
    <w:rsid w:val="00122CF2"/>
    <w:rsid w:val="00126E3C"/>
    <w:rsid w:val="00133DE7"/>
    <w:rsid w:val="001608FD"/>
    <w:rsid w:val="00160B1A"/>
    <w:rsid w:val="0016117F"/>
    <w:rsid w:val="001651F4"/>
    <w:rsid w:val="00187A65"/>
    <w:rsid w:val="001A0CC8"/>
    <w:rsid w:val="001C2A73"/>
    <w:rsid w:val="001C5629"/>
    <w:rsid w:val="001D439B"/>
    <w:rsid w:val="001E4B61"/>
    <w:rsid w:val="001E6C19"/>
    <w:rsid w:val="001F0053"/>
    <w:rsid w:val="00201E28"/>
    <w:rsid w:val="00202556"/>
    <w:rsid w:val="0021742F"/>
    <w:rsid w:val="002212FD"/>
    <w:rsid w:val="002452BD"/>
    <w:rsid w:val="00253551"/>
    <w:rsid w:val="00262CB2"/>
    <w:rsid w:val="0027138B"/>
    <w:rsid w:val="0029161E"/>
    <w:rsid w:val="002B60D9"/>
    <w:rsid w:val="002D5A56"/>
    <w:rsid w:val="002E1359"/>
    <w:rsid w:val="002F2985"/>
    <w:rsid w:val="00316852"/>
    <w:rsid w:val="003314BF"/>
    <w:rsid w:val="00336605"/>
    <w:rsid w:val="00344E19"/>
    <w:rsid w:val="00350A9F"/>
    <w:rsid w:val="00354CD3"/>
    <w:rsid w:val="00360235"/>
    <w:rsid w:val="003613BF"/>
    <w:rsid w:val="00371B8B"/>
    <w:rsid w:val="00385BE6"/>
    <w:rsid w:val="00387F6E"/>
    <w:rsid w:val="003A0D0A"/>
    <w:rsid w:val="003A3059"/>
    <w:rsid w:val="003C22CF"/>
    <w:rsid w:val="003C3D89"/>
    <w:rsid w:val="003C7C4B"/>
    <w:rsid w:val="003D559A"/>
    <w:rsid w:val="003D5C1A"/>
    <w:rsid w:val="003F6018"/>
    <w:rsid w:val="003F6B8A"/>
    <w:rsid w:val="00403A26"/>
    <w:rsid w:val="00405443"/>
    <w:rsid w:val="00406D5D"/>
    <w:rsid w:val="00427717"/>
    <w:rsid w:val="004312BC"/>
    <w:rsid w:val="0043643D"/>
    <w:rsid w:val="0043729E"/>
    <w:rsid w:val="00441333"/>
    <w:rsid w:val="00445249"/>
    <w:rsid w:val="00452E39"/>
    <w:rsid w:val="00471A30"/>
    <w:rsid w:val="004763B8"/>
    <w:rsid w:val="00477E42"/>
    <w:rsid w:val="0048054D"/>
    <w:rsid w:val="004820E6"/>
    <w:rsid w:val="004847E9"/>
    <w:rsid w:val="004860D8"/>
    <w:rsid w:val="00493EEB"/>
    <w:rsid w:val="004B1947"/>
    <w:rsid w:val="004B37DA"/>
    <w:rsid w:val="004B7EEC"/>
    <w:rsid w:val="004C1151"/>
    <w:rsid w:val="004C2CE3"/>
    <w:rsid w:val="004D5C1F"/>
    <w:rsid w:val="004E053F"/>
    <w:rsid w:val="004F57F0"/>
    <w:rsid w:val="0050122B"/>
    <w:rsid w:val="00510CB1"/>
    <w:rsid w:val="00523C40"/>
    <w:rsid w:val="005376A1"/>
    <w:rsid w:val="005418E5"/>
    <w:rsid w:val="005447B5"/>
    <w:rsid w:val="00562BC0"/>
    <w:rsid w:val="005877C0"/>
    <w:rsid w:val="0059093A"/>
    <w:rsid w:val="0059385F"/>
    <w:rsid w:val="005A0FC9"/>
    <w:rsid w:val="005B2723"/>
    <w:rsid w:val="005B66D3"/>
    <w:rsid w:val="005D4669"/>
    <w:rsid w:val="005F7FA2"/>
    <w:rsid w:val="006052AE"/>
    <w:rsid w:val="00606264"/>
    <w:rsid w:val="0066740E"/>
    <w:rsid w:val="006819AE"/>
    <w:rsid w:val="006927FB"/>
    <w:rsid w:val="006944ED"/>
    <w:rsid w:val="00694F71"/>
    <w:rsid w:val="006A39BB"/>
    <w:rsid w:val="006A3BD9"/>
    <w:rsid w:val="006A5AC6"/>
    <w:rsid w:val="006D0F46"/>
    <w:rsid w:val="006D2708"/>
    <w:rsid w:val="006D62DA"/>
    <w:rsid w:val="006D6D27"/>
    <w:rsid w:val="006D7E5F"/>
    <w:rsid w:val="006E39F4"/>
    <w:rsid w:val="006F2566"/>
    <w:rsid w:val="006F4397"/>
    <w:rsid w:val="007021B7"/>
    <w:rsid w:val="007319FE"/>
    <w:rsid w:val="00734A32"/>
    <w:rsid w:val="007358F9"/>
    <w:rsid w:val="00742130"/>
    <w:rsid w:val="0074229E"/>
    <w:rsid w:val="007450A2"/>
    <w:rsid w:val="00763482"/>
    <w:rsid w:val="00772057"/>
    <w:rsid w:val="00773E2B"/>
    <w:rsid w:val="00793A6D"/>
    <w:rsid w:val="007C194C"/>
    <w:rsid w:val="007D2024"/>
    <w:rsid w:val="007D30CD"/>
    <w:rsid w:val="007F42BD"/>
    <w:rsid w:val="00801A28"/>
    <w:rsid w:val="00807143"/>
    <w:rsid w:val="00813422"/>
    <w:rsid w:val="00815DC4"/>
    <w:rsid w:val="00821E19"/>
    <w:rsid w:val="0082476E"/>
    <w:rsid w:val="00835463"/>
    <w:rsid w:val="00835FA9"/>
    <w:rsid w:val="008453EA"/>
    <w:rsid w:val="00846E9C"/>
    <w:rsid w:val="00863380"/>
    <w:rsid w:val="00882F18"/>
    <w:rsid w:val="00890F7D"/>
    <w:rsid w:val="008A3891"/>
    <w:rsid w:val="008B178D"/>
    <w:rsid w:val="008B3C1E"/>
    <w:rsid w:val="008B4858"/>
    <w:rsid w:val="008C1643"/>
    <w:rsid w:val="008C50B7"/>
    <w:rsid w:val="008D206E"/>
    <w:rsid w:val="008D40DE"/>
    <w:rsid w:val="008D6434"/>
    <w:rsid w:val="00923BA0"/>
    <w:rsid w:val="009266EF"/>
    <w:rsid w:val="00937BBB"/>
    <w:rsid w:val="00942EDC"/>
    <w:rsid w:val="009603B5"/>
    <w:rsid w:val="00967537"/>
    <w:rsid w:val="009728B9"/>
    <w:rsid w:val="00982CA8"/>
    <w:rsid w:val="00992641"/>
    <w:rsid w:val="00993DAA"/>
    <w:rsid w:val="009959BD"/>
    <w:rsid w:val="00996D10"/>
    <w:rsid w:val="009B133C"/>
    <w:rsid w:val="009C1BC5"/>
    <w:rsid w:val="009F00F8"/>
    <w:rsid w:val="009F4CE3"/>
    <w:rsid w:val="00A114E1"/>
    <w:rsid w:val="00A153CA"/>
    <w:rsid w:val="00A26C83"/>
    <w:rsid w:val="00A338E5"/>
    <w:rsid w:val="00A46F22"/>
    <w:rsid w:val="00A61B3D"/>
    <w:rsid w:val="00AA2F58"/>
    <w:rsid w:val="00AA5EFA"/>
    <w:rsid w:val="00AB0939"/>
    <w:rsid w:val="00AB60E9"/>
    <w:rsid w:val="00AC2FE4"/>
    <w:rsid w:val="00AD3CFA"/>
    <w:rsid w:val="00AE3D20"/>
    <w:rsid w:val="00AE40CC"/>
    <w:rsid w:val="00AE5114"/>
    <w:rsid w:val="00AF404A"/>
    <w:rsid w:val="00B033FF"/>
    <w:rsid w:val="00B10EA2"/>
    <w:rsid w:val="00B11EF1"/>
    <w:rsid w:val="00B172C5"/>
    <w:rsid w:val="00B24389"/>
    <w:rsid w:val="00B305C2"/>
    <w:rsid w:val="00B4405A"/>
    <w:rsid w:val="00B62155"/>
    <w:rsid w:val="00B64178"/>
    <w:rsid w:val="00B6731B"/>
    <w:rsid w:val="00B82923"/>
    <w:rsid w:val="00B94E70"/>
    <w:rsid w:val="00BB4667"/>
    <w:rsid w:val="00BC5F26"/>
    <w:rsid w:val="00BE0BD9"/>
    <w:rsid w:val="00BF3E76"/>
    <w:rsid w:val="00C07ADB"/>
    <w:rsid w:val="00C1049C"/>
    <w:rsid w:val="00C21022"/>
    <w:rsid w:val="00C25E17"/>
    <w:rsid w:val="00C26F40"/>
    <w:rsid w:val="00C4275B"/>
    <w:rsid w:val="00C46E6A"/>
    <w:rsid w:val="00C656E6"/>
    <w:rsid w:val="00C766CE"/>
    <w:rsid w:val="00C771A9"/>
    <w:rsid w:val="00C80985"/>
    <w:rsid w:val="00C82A6A"/>
    <w:rsid w:val="00CA3F2F"/>
    <w:rsid w:val="00CA47AB"/>
    <w:rsid w:val="00CA639B"/>
    <w:rsid w:val="00CB166E"/>
    <w:rsid w:val="00CB4388"/>
    <w:rsid w:val="00CB5AD5"/>
    <w:rsid w:val="00CC03BE"/>
    <w:rsid w:val="00CC1872"/>
    <w:rsid w:val="00CC2B4F"/>
    <w:rsid w:val="00CE06F9"/>
    <w:rsid w:val="00CE477A"/>
    <w:rsid w:val="00CE59D2"/>
    <w:rsid w:val="00CF2B7D"/>
    <w:rsid w:val="00D02C99"/>
    <w:rsid w:val="00D3381B"/>
    <w:rsid w:val="00D35B2E"/>
    <w:rsid w:val="00D44D3D"/>
    <w:rsid w:val="00D4790E"/>
    <w:rsid w:val="00D51B8F"/>
    <w:rsid w:val="00D52942"/>
    <w:rsid w:val="00D530CF"/>
    <w:rsid w:val="00D60C1E"/>
    <w:rsid w:val="00D947C9"/>
    <w:rsid w:val="00DA3B20"/>
    <w:rsid w:val="00DB24B1"/>
    <w:rsid w:val="00DC51CB"/>
    <w:rsid w:val="00DD2EF5"/>
    <w:rsid w:val="00DD4A1A"/>
    <w:rsid w:val="00DD5090"/>
    <w:rsid w:val="00DF28F2"/>
    <w:rsid w:val="00E10A5D"/>
    <w:rsid w:val="00E2503B"/>
    <w:rsid w:val="00E2622B"/>
    <w:rsid w:val="00E34B47"/>
    <w:rsid w:val="00E62CC1"/>
    <w:rsid w:val="00E65714"/>
    <w:rsid w:val="00E755D4"/>
    <w:rsid w:val="00E75B6E"/>
    <w:rsid w:val="00E80210"/>
    <w:rsid w:val="00E97566"/>
    <w:rsid w:val="00ED7181"/>
    <w:rsid w:val="00EE6284"/>
    <w:rsid w:val="00EF1707"/>
    <w:rsid w:val="00EF353B"/>
    <w:rsid w:val="00F05E4C"/>
    <w:rsid w:val="00F07E39"/>
    <w:rsid w:val="00F23CC9"/>
    <w:rsid w:val="00F60225"/>
    <w:rsid w:val="00F700A5"/>
    <w:rsid w:val="00F74706"/>
    <w:rsid w:val="00F860D7"/>
    <w:rsid w:val="00F96E7A"/>
    <w:rsid w:val="00FA31A9"/>
    <w:rsid w:val="00FA5048"/>
    <w:rsid w:val="00FE2D8A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FFDF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405443"/>
    <w:rPr>
      <w:rFonts w:ascii="Calibri Light" w:hAnsi="Calibri Light"/>
      <w:sz w:val="24"/>
    </w:rPr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eastAsia="Times New Roman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a0">
    <w:name w:val="Жизный подзаголовок"/>
    <w:aliases w:val="14,Calibri light"/>
    <w:link w:val="af8"/>
    <w:autoRedefine/>
    <w:qFormat/>
    <w:rsid w:val="00773E2B"/>
    <w:pPr>
      <w:numPr>
        <w:numId w:val="4"/>
      </w:numPr>
      <w:spacing w:before="120" w:after="120"/>
    </w:pPr>
    <w:rPr>
      <w:rFonts w:eastAsia="Calibri" w:cstheme="minorHAnsi"/>
      <w:b/>
      <w:smallCaps/>
      <w:sz w:val="28"/>
      <w:szCs w:val="28"/>
    </w:rPr>
  </w:style>
  <w:style w:type="character" w:customStyle="1" w:styleId="af8">
    <w:name w:val="Жизный подзаголовок Знак"/>
    <w:aliases w:val="14 Знак,Calibri light Знак"/>
    <w:basedOn w:val="12"/>
    <w:link w:val="a0"/>
    <w:rsid w:val="00773E2B"/>
    <w:rPr>
      <w:rFonts w:ascii="Calibri" w:eastAsia="Calibri" w:hAnsi="Calibri" w:cstheme="minorHAnsi"/>
      <w:b/>
      <w:smallCaps/>
      <w:sz w:val="28"/>
      <w:szCs w:val="28"/>
    </w:rPr>
  </w:style>
  <w:style w:type="paragraph" w:customStyle="1" w:styleId="thecodecenter">
    <w:name w:val="the_code_center"/>
    <w:basedOn w:val="a1"/>
    <w:link w:val="thecodecenter0"/>
    <w:qFormat/>
    <w:rsid w:val="00AE5114"/>
    <w:pPr>
      <w:spacing w:after="0" w:line="240" w:lineRule="auto"/>
      <w:jc w:val="center"/>
    </w:pPr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thecodecenter0">
    <w:name w:val="the_code_center Знак"/>
    <w:basedOn w:val="a2"/>
    <w:link w:val="thecodecenter"/>
    <w:rsid w:val="00AE5114"/>
    <w:rPr>
      <w:rFonts w:ascii="Courier New" w:eastAsia="Times New Roman" w:hAnsi="Courier New" w:cs="Courier New"/>
      <w:sz w:val="18"/>
      <w:szCs w:val="18"/>
      <w:lang w:eastAsia="ru-RU"/>
    </w:rPr>
  </w:style>
  <w:style w:type="table" w:styleId="af9">
    <w:name w:val="Grid Table Light"/>
    <w:basedOn w:val="a3"/>
    <w:uiPriority w:val="40"/>
    <w:rsid w:val="00AE5114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4">
    <w:name w:val="Plain Table 1"/>
    <w:basedOn w:val="a3"/>
    <w:uiPriority w:val="41"/>
    <w:rsid w:val="00AE5114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3">
    <w:name w:val="Plain Table 2"/>
    <w:basedOn w:val="a3"/>
    <w:uiPriority w:val="42"/>
    <w:rsid w:val="00AE5114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fa">
    <w:name w:val="List Paragraph"/>
    <w:basedOn w:val="a1"/>
    <w:uiPriority w:val="34"/>
    <w:qFormat/>
    <w:rsid w:val="006819AE"/>
    <w:pPr>
      <w:ind w:left="720"/>
      <w:contextualSpacing/>
    </w:pPr>
  </w:style>
  <w:style w:type="paragraph" w:customStyle="1" w:styleId="thecode">
    <w:name w:val="the_code"/>
    <w:basedOn w:val="a1"/>
    <w:link w:val="thecode0"/>
    <w:qFormat/>
    <w:rsid w:val="006D7E5F"/>
    <w:pPr>
      <w:spacing w:after="0" w:line="240" w:lineRule="auto"/>
    </w:pPr>
    <w:rPr>
      <w:rFonts w:ascii="Courier New" w:eastAsia="Times New Roman" w:hAnsi="Courier New" w:cs="Courier New"/>
      <w:sz w:val="18"/>
      <w:szCs w:val="18"/>
      <w:lang w:val="en-US" w:eastAsia="ru-RU"/>
    </w:rPr>
  </w:style>
  <w:style w:type="character" w:customStyle="1" w:styleId="thecode0">
    <w:name w:val="the_code Знак"/>
    <w:basedOn w:val="a2"/>
    <w:link w:val="thecode"/>
    <w:rsid w:val="006D7E5F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fb">
    <w:name w:val="No Spacing"/>
    <w:uiPriority w:val="1"/>
    <w:qFormat/>
    <w:rsid w:val="005F7FA2"/>
    <w:pPr>
      <w:spacing w:after="0" w:line="240" w:lineRule="auto"/>
    </w:pPr>
    <w:rPr>
      <w:rFonts w:ascii="Calibri Light" w:hAnsi="Calibri Light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95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36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7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9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3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9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1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3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34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65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1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9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2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6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0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99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973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58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0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4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94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15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47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00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1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8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9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01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0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16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3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9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7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8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4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9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1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8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95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1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1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5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3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9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383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8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6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1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9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65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9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82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6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9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8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7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48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9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1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7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2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2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5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0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6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89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5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27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21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2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0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6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2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8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9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4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7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9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3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0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6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70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9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6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9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4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22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0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9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86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8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12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7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7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4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8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0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7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5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0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63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7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15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623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8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1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0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8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0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57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54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4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95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4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5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9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07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5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14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4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8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03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0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88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4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5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0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21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4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7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46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2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5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7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2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63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0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6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60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17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2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6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4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2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3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0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8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4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1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7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72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6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21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6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9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9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25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2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86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https://www4f.wolframalpha.com/Calculate/MSP/MSP133818ehg9h45a848g8h00004933e3c41eeh982h?MSPStoreType=image/gif&amp;s=25" TargetMode="Externa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8.gif"/><Relationship Id="rId27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2764BF"/>
    <w:rsid w:val="002D6584"/>
    <w:rsid w:val="002E62CA"/>
    <w:rsid w:val="003B61BC"/>
    <w:rsid w:val="00470E3D"/>
    <w:rsid w:val="00472F06"/>
    <w:rsid w:val="00503CF7"/>
    <w:rsid w:val="005A0C87"/>
    <w:rsid w:val="006D5DB2"/>
    <w:rsid w:val="006E5E1F"/>
    <w:rsid w:val="006F3F2A"/>
    <w:rsid w:val="0071335E"/>
    <w:rsid w:val="007D2BF2"/>
    <w:rsid w:val="00876E68"/>
    <w:rsid w:val="00900C66"/>
    <w:rsid w:val="009B0A27"/>
    <w:rsid w:val="009B3F20"/>
    <w:rsid w:val="00BB58AC"/>
    <w:rsid w:val="00BF60BF"/>
    <w:rsid w:val="00CC7C41"/>
    <w:rsid w:val="00D336ED"/>
    <w:rsid w:val="00E46D3B"/>
    <w:rsid w:val="00FE1751"/>
    <w:rsid w:val="00FE56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658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D8326D-6A8D-4A97-85C3-178FAF18A3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947</Words>
  <Characters>16801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3-05T16:56:00Z</dcterms:created>
  <dcterms:modified xsi:type="dcterms:W3CDTF">2019-05-11T22:18:00Z</dcterms:modified>
</cp:coreProperties>
</file>